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114"/>
  </p:handoutMasterIdLst>
  <p:sldIdLst>
    <p:sldId id="256" r:id="rId3"/>
    <p:sldId id="257" r:id="rId4"/>
    <p:sldId id="258" r:id="rId5"/>
    <p:sldId id="292" r:id="rId6"/>
    <p:sldId id="293" r:id="rId8"/>
    <p:sldId id="294" r:id="rId9"/>
    <p:sldId id="295" r:id="rId10"/>
    <p:sldId id="297" r:id="rId11"/>
    <p:sldId id="298" r:id="rId12"/>
    <p:sldId id="299" r:id="rId13"/>
    <p:sldId id="301" r:id="rId14"/>
    <p:sldId id="303" r:id="rId15"/>
    <p:sldId id="304" r:id="rId16"/>
    <p:sldId id="305" r:id="rId17"/>
    <p:sldId id="307" r:id="rId18"/>
    <p:sldId id="308" r:id="rId19"/>
    <p:sldId id="309" r:id="rId20"/>
    <p:sldId id="310" r:id="rId21"/>
    <p:sldId id="311" r:id="rId22"/>
    <p:sldId id="369" r:id="rId23"/>
    <p:sldId id="370" r:id="rId24"/>
    <p:sldId id="312" r:id="rId25"/>
    <p:sldId id="313" r:id="rId26"/>
    <p:sldId id="314" r:id="rId27"/>
    <p:sldId id="316" r:id="rId28"/>
    <p:sldId id="371" r:id="rId29"/>
    <p:sldId id="372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373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3" r:id="rId56"/>
    <p:sldId id="344" r:id="rId57"/>
    <p:sldId id="374" r:id="rId58"/>
    <p:sldId id="345" r:id="rId59"/>
    <p:sldId id="367" r:id="rId60"/>
    <p:sldId id="346" r:id="rId61"/>
    <p:sldId id="347" r:id="rId62"/>
    <p:sldId id="368" r:id="rId63"/>
    <p:sldId id="348" r:id="rId64"/>
    <p:sldId id="349" r:id="rId65"/>
    <p:sldId id="350" r:id="rId66"/>
    <p:sldId id="351" r:id="rId67"/>
    <p:sldId id="352" r:id="rId68"/>
    <p:sldId id="353" r:id="rId69"/>
    <p:sldId id="355" r:id="rId70"/>
    <p:sldId id="354" r:id="rId71"/>
    <p:sldId id="356" r:id="rId72"/>
    <p:sldId id="357" r:id="rId73"/>
    <p:sldId id="375" r:id="rId74"/>
    <p:sldId id="359" r:id="rId75"/>
    <p:sldId id="360" r:id="rId76"/>
    <p:sldId id="361" r:id="rId77"/>
    <p:sldId id="362" r:id="rId78"/>
    <p:sldId id="363" r:id="rId79"/>
    <p:sldId id="364" r:id="rId80"/>
    <p:sldId id="365" r:id="rId81"/>
    <p:sldId id="366" r:id="rId82"/>
    <p:sldId id="260" r:id="rId83"/>
    <p:sldId id="259" r:id="rId84"/>
    <p:sldId id="262" r:id="rId85"/>
    <p:sldId id="263" r:id="rId86"/>
    <p:sldId id="264" r:id="rId87"/>
    <p:sldId id="265" r:id="rId88"/>
    <p:sldId id="266" r:id="rId89"/>
    <p:sldId id="267" r:id="rId90"/>
    <p:sldId id="268" r:id="rId91"/>
    <p:sldId id="269" r:id="rId92"/>
    <p:sldId id="270" r:id="rId93"/>
    <p:sldId id="271" r:id="rId94"/>
    <p:sldId id="376" r:id="rId95"/>
    <p:sldId id="273" r:id="rId96"/>
    <p:sldId id="274" r:id="rId97"/>
    <p:sldId id="275" r:id="rId98"/>
    <p:sldId id="276" r:id="rId99"/>
    <p:sldId id="277" r:id="rId100"/>
    <p:sldId id="278" r:id="rId101"/>
    <p:sldId id="279" r:id="rId102"/>
    <p:sldId id="377" r:id="rId103"/>
    <p:sldId id="281" r:id="rId104"/>
    <p:sldId id="282" r:id="rId105"/>
    <p:sldId id="283" r:id="rId106"/>
    <p:sldId id="284" r:id="rId107"/>
    <p:sldId id="285" r:id="rId108"/>
    <p:sldId id="286" r:id="rId109"/>
    <p:sldId id="287" r:id="rId110"/>
    <p:sldId id="288" r:id="rId111"/>
    <p:sldId id="289" r:id="rId112"/>
    <p:sldId id="291" r:id="rId1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9E9F3"/>
    <a:srgbClr val="212AE7"/>
    <a:srgbClr val="3399FF"/>
    <a:srgbClr val="E0F6FC"/>
    <a:srgbClr val="F7E7E5"/>
    <a:srgbClr val="33CC33"/>
    <a:srgbClr val="00FF00"/>
    <a:srgbClr val="151DC1"/>
    <a:srgbClr val="FCF6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9969" autoAdjust="0"/>
  </p:normalViewPr>
  <p:slideViewPr>
    <p:cSldViewPr snapToGrid="0">
      <p:cViewPr varScale="1">
        <p:scale>
          <a:sx n="95" d="100"/>
          <a:sy n="95" d="100"/>
        </p:scale>
        <p:origin x="984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7" Type="http://schemas.openxmlformats.org/officeDocument/2006/relationships/tableStyles" Target="tableStyles.xml"/><Relationship Id="rId116" Type="http://schemas.openxmlformats.org/officeDocument/2006/relationships/viewProps" Target="viewProps.xml"/><Relationship Id="rId115" Type="http://schemas.openxmlformats.org/officeDocument/2006/relationships/presProps" Target="presProps.xml"/><Relationship Id="rId114" Type="http://schemas.openxmlformats.org/officeDocument/2006/relationships/handoutMaster" Target="handoutMasters/handoutMaster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A6ADB-824E-45FA-A747-878E47232BC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8392C8-E642-46CD-8FB0-D0F7160A898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83E184-144E-4463-9ECF-3C331BE81F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传统的</a:t>
            </a:r>
            <a:r>
              <a:rPr lang="en-US" altLang="zh-CN" dirty="0"/>
              <a:t>C++</a:t>
            </a:r>
            <a:r>
              <a:rPr lang="zh-CN" altLang="en-US" dirty="0"/>
              <a:t>引用为左值引用，如：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=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;                 C++1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加入了右值引用，如：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CN" dirty="0"/>
              <a:t> &amp;&amp; iii =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en-US" altLang="zh-CN" dirty="0"/>
              <a:t>;    </a:t>
            </a:r>
            <a:r>
              <a:rPr lang="zh-CN" altLang="en-US" dirty="0"/>
              <a:t>左值的定义表示的是可以获得地址的表达式，出现在赋值语句的左边，可以取得地址。右值表示无法获取地址的对象，如常量值、函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                                            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                                       int</a:t>
            </a:r>
            <a:r>
              <a:rPr lang="en-US" altLang="zh-CN" dirty="0"/>
              <a:t> &amp; ii =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表达式等，无法获取地址，但不表示其不可改变，当定义了右值的优质引用后就可改变右值。右值引用关联到到右值时，右值被存储到特定位置，右值引用指向该特定位置，右值引用获取的地址表示临时对象的存储位置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做这个程序的关键是搞清楚每个对象的类型。</a:t>
            </a:r>
            <a:r>
              <a:rPr lang="en-US" altLang="zh-CN" dirty="0"/>
              <a:t>Int m=1, int n=2, </a:t>
            </a:r>
            <a:r>
              <a:rPr lang="zh-CN" altLang="en-US" dirty="0"/>
              <a:t>指针</a:t>
            </a:r>
            <a:r>
              <a:rPr lang="en-US" altLang="zh-CN" dirty="0"/>
              <a:t>p</a:t>
            </a:r>
            <a:r>
              <a:rPr lang="zh-CN" altLang="en-US" dirty="0"/>
              <a:t>指向</a:t>
            </a:r>
            <a:r>
              <a:rPr lang="en-US" altLang="zh-CN" dirty="0"/>
              <a:t>m</a:t>
            </a:r>
            <a:r>
              <a:rPr lang="zh-CN" altLang="en-US" dirty="0"/>
              <a:t>（地址单元），指针</a:t>
            </a:r>
            <a:r>
              <a:rPr lang="en-US" altLang="zh-CN" dirty="0"/>
              <a:t>r</a:t>
            </a:r>
            <a:r>
              <a:rPr lang="zh-CN" altLang="en-US" dirty="0"/>
              <a:t>尚未定义，</a:t>
            </a:r>
            <a:r>
              <a:rPr lang="en-US" altLang="zh-CN" dirty="0"/>
              <a:t>int q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/>
              <a:t>的引用（别名）</a:t>
            </a:r>
            <a:endParaRPr lang="en-US" altLang="zh-CN" dirty="0"/>
          </a:p>
          <a:p>
            <a:r>
              <a:rPr lang="en-US" altLang="zh-CN" dirty="0"/>
              <a:t> r=p // </a:t>
            </a:r>
            <a:r>
              <a:rPr lang="zh-CN" altLang="en-US" dirty="0"/>
              <a:t>指针</a:t>
            </a:r>
            <a:r>
              <a:rPr lang="en-US" altLang="zh-CN" dirty="0"/>
              <a:t>r</a:t>
            </a:r>
            <a:r>
              <a:rPr lang="zh-CN" altLang="en-US" dirty="0"/>
              <a:t>指向</a:t>
            </a:r>
            <a:r>
              <a:rPr lang="en-US" altLang="zh-CN" dirty="0"/>
              <a:t>m</a:t>
            </a:r>
            <a:endParaRPr lang="en-US" altLang="zh-CN" dirty="0"/>
          </a:p>
          <a:p>
            <a:r>
              <a:rPr lang="en-US" altLang="zh-CN" dirty="0"/>
              <a:t>p=q // </a:t>
            </a:r>
            <a:r>
              <a:rPr lang="zh-CN" altLang="en-US" dirty="0"/>
              <a:t>指针</a:t>
            </a:r>
            <a:r>
              <a:rPr lang="en-US" altLang="zh-CN" dirty="0"/>
              <a:t>p</a:t>
            </a:r>
            <a:r>
              <a:rPr lang="zh-CN" altLang="en-US" dirty="0"/>
              <a:t>指向</a:t>
            </a:r>
            <a:r>
              <a:rPr lang="en-US" altLang="zh-CN" dirty="0"/>
              <a:t>n</a:t>
            </a:r>
            <a:r>
              <a:rPr lang="zh-CN" altLang="en-US" dirty="0"/>
              <a:t>，*</a:t>
            </a:r>
            <a:r>
              <a:rPr lang="en-US" altLang="zh-CN" dirty="0"/>
              <a:t>p=2</a:t>
            </a:r>
            <a:endParaRPr lang="en-US" altLang="zh-CN" dirty="0"/>
          </a:p>
          <a:p>
            <a:r>
              <a:rPr lang="en-US" altLang="zh-CN" dirty="0"/>
              <a:t>q=r//   q</a:t>
            </a:r>
            <a:r>
              <a:rPr lang="zh-CN" altLang="en-US" dirty="0"/>
              <a:t>指向</a:t>
            </a:r>
            <a:r>
              <a:rPr lang="en-US" altLang="zh-CN" dirty="0"/>
              <a:t>m</a:t>
            </a:r>
            <a:r>
              <a:rPr lang="zh-CN" altLang="en-US" dirty="0"/>
              <a:t>，*</a:t>
            </a:r>
            <a:r>
              <a:rPr lang="en-US" altLang="zh-CN" dirty="0"/>
              <a:t>q=1</a:t>
            </a:r>
            <a:endParaRPr lang="en-US" altLang="zh-CN" dirty="0"/>
          </a:p>
          <a:p>
            <a:r>
              <a:rPr lang="en-US" altLang="zh-CN" dirty="0"/>
              <a:t>m, n</a:t>
            </a:r>
            <a:r>
              <a:rPr lang="zh-CN" altLang="en-US"/>
              <a:t>保持不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/>
          <p:cNvSpPr/>
          <p:nvPr userDrawn="1"/>
        </p:nvSpPr>
        <p:spPr>
          <a:xfrm>
            <a:off x="349369" y="1212911"/>
            <a:ext cx="8445261" cy="1103252"/>
          </a:xfrm>
          <a:prstGeom prst="round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A82A-D1DC-4330-ACF2-9FF544A42A0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E8ED-0AAC-433B-B669-AC4006EE5CC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15429-D3D2-4C58-9FE5-F213EFD7604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49D5C-8927-4036-B92A-D9F195A44A7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BB35-41E1-485B-AB2D-FE13E300DDA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409F-01A2-4EE2-932A-74C5D455EDE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9D3FE-91C7-4F95-9CED-1958A9FBB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721-762C-41FF-B61C-2C971383CC1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AC9B-5820-4710-8BB1-A553E3B6171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2FAB9-0B26-4FD9-8099-46B321E0AE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1DAA-C670-4986-90B4-2EF0B0FBD6C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45389"/>
          </a:xfrm>
          <a:prstGeom prst="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837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  <p:sp>
        <p:nvSpPr>
          <p:cNvPr id="9" name="标题 9"/>
          <p:cNvSpPr txBox="1"/>
          <p:nvPr userDrawn="1"/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0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28.xml"/><Relationship Id="rId8" Type="http://schemas.openxmlformats.org/officeDocument/2006/relationships/slide" Target="slide23.xml"/><Relationship Id="rId7" Type="http://schemas.openxmlformats.org/officeDocument/2006/relationships/slide" Target="slide17.xml"/><Relationship Id="rId6" Type="http://schemas.openxmlformats.org/officeDocument/2006/relationships/slide" Target="slide16.xml"/><Relationship Id="rId5" Type="http://schemas.openxmlformats.org/officeDocument/2006/relationships/slide" Target="slide13.xml"/><Relationship Id="rId4" Type="http://schemas.openxmlformats.org/officeDocument/2006/relationships/slide" Target="slide12.xml"/><Relationship Id="rId3" Type="http://schemas.openxmlformats.org/officeDocument/2006/relationships/slide" Target="slide9.xml"/><Relationship Id="rId29" Type="http://schemas.openxmlformats.org/officeDocument/2006/relationships/slideLayout" Target="../slideLayouts/slideLayout2.xml"/><Relationship Id="rId28" Type="http://schemas.openxmlformats.org/officeDocument/2006/relationships/slide" Target="slide108.xml"/><Relationship Id="rId27" Type="http://schemas.openxmlformats.org/officeDocument/2006/relationships/slide" Target="slide106.xml"/><Relationship Id="rId26" Type="http://schemas.openxmlformats.org/officeDocument/2006/relationships/slide" Target="slide97.xml"/><Relationship Id="rId25" Type="http://schemas.openxmlformats.org/officeDocument/2006/relationships/slide" Target="slide96.xml"/><Relationship Id="rId24" Type="http://schemas.openxmlformats.org/officeDocument/2006/relationships/slide" Target="slide95.xml"/><Relationship Id="rId23" Type="http://schemas.openxmlformats.org/officeDocument/2006/relationships/slide" Target="slide94.xml"/><Relationship Id="rId22" Type="http://schemas.openxmlformats.org/officeDocument/2006/relationships/slide" Target="slide90.xml"/><Relationship Id="rId21" Type="http://schemas.openxmlformats.org/officeDocument/2006/relationships/slide" Target="slide83.xml"/><Relationship Id="rId20" Type="http://schemas.openxmlformats.org/officeDocument/2006/relationships/slide" Target="slide81.xml"/><Relationship Id="rId2" Type="http://schemas.openxmlformats.org/officeDocument/2006/relationships/slide" Target="slide8.xml"/><Relationship Id="rId19" Type="http://schemas.openxmlformats.org/officeDocument/2006/relationships/slide" Target="slide80.xml"/><Relationship Id="rId18" Type="http://schemas.openxmlformats.org/officeDocument/2006/relationships/slide" Target="slide73.xml"/><Relationship Id="rId17" Type="http://schemas.openxmlformats.org/officeDocument/2006/relationships/slide" Target="slide70.xml"/><Relationship Id="rId16" Type="http://schemas.openxmlformats.org/officeDocument/2006/relationships/slide" Target="slide69.xml"/><Relationship Id="rId15" Type="http://schemas.openxmlformats.org/officeDocument/2006/relationships/slide" Target="slide56.xml"/><Relationship Id="rId14" Type="http://schemas.openxmlformats.org/officeDocument/2006/relationships/slide" Target="slide43.xml"/><Relationship Id="rId13" Type="http://schemas.openxmlformats.org/officeDocument/2006/relationships/slide" Target="slide36.xml"/><Relationship Id="rId12" Type="http://schemas.openxmlformats.org/officeDocument/2006/relationships/slide" Target="slide34.xml"/><Relationship Id="rId11" Type="http://schemas.openxmlformats.org/officeDocument/2006/relationships/slide" Target="slide33.xml"/><Relationship Id="rId10" Type="http://schemas.openxmlformats.org/officeDocument/2006/relationships/slide" Target="slide32.xml"/><Relationship Id="rId1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951470" y="1459030"/>
            <a:ext cx="74634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</a:rPr>
              <a:t>第</a:t>
            </a:r>
            <a:r>
              <a:rPr lang="en-US" altLang="zh-CN" sz="3200" dirty="0">
                <a:solidFill>
                  <a:schemeClr val="bg1"/>
                </a:solidFill>
              </a:rPr>
              <a:t>4</a:t>
            </a:r>
            <a:r>
              <a:rPr lang="zh-CN" altLang="en-US" sz="3200" dirty="0">
                <a:solidFill>
                  <a:schemeClr val="bg1"/>
                </a:solidFill>
              </a:rPr>
              <a:t>章  复合类型、</a:t>
            </a:r>
            <a:r>
              <a:rPr lang="en-US" altLang="zh-CN" sz="3200" dirty="0">
                <a:solidFill>
                  <a:schemeClr val="bg1"/>
                </a:solidFill>
              </a:rPr>
              <a:t>string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en-US" altLang="zh-CN" sz="3200" dirty="0">
                <a:solidFill>
                  <a:schemeClr val="bg1"/>
                </a:solidFill>
              </a:rPr>
              <a:t>vector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356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auto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9974" y="1012684"/>
            <a:ext cx="8704052" cy="5228375"/>
            <a:chOff x="219974" y="2044323"/>
            <a:chExt cx="8704052" cy="5228375"/>
          </a:xfrm>
        </p:grpSpPr>
        <p:sp>
          <p:nvSpPr>
            <p:cNvPr id="9" name="矩形: 圆顶角 8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以下程序的输出结果是？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219974" y="2612833"/>
              <a:ext cx="8704052" cy="465986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.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, 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b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b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2.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, 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 = 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b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b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485795" y="3515587"/>
            <a:ext cx="254749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/>
              <a:t>答案： 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a=0,b=0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485795" y="5712229"/>
            <a:ext cx="3182281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a=100, b=100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964100"/>
            <a:ext cx="8704052" cy="1785124"/>
            <a:chOff x="219974" y="2044323"/>
            <a:chExt cx="8704052" cy="1785124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-&gt;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运算符简化表达</a:t>
              </a:r>
              <a:endParaRPr lang="zh-CN" altLang="en-US" sz="2400" dirty="0">
                <a:solidFill>
                  <a:srgbClr val="FFFFFF"/>
                </a:solidFill>
                <a:latin typeface="LMMono12-Regular-Identity-H"/>
              </a:endParaRPr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2"/>
              <a:ext cx="8704052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++it 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it-&gt;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106238"/>
            <a:ext cx="8704052" cy="2815279"/>
            <a:chOff x="219974" y="2044323"/>
            <a:chExt cx="8704052" cy="2815279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5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22467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.3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的扫雷游戏地图中的每个方格编号，编号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开始，按照从上到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下、从左到右的顺序依次编号。例如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第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依次类推。</a:t>
              </a:r>
              <a:endParaRPr lang="en-US" altLang="zh-CN" sz="2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要求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若玩家点击的方格无地雷，则找出所有与该方格连通的非雷区。如点击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9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方格，则下图中编号下划线的方格都是与之相邻的非雷区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采用宽度优先搜索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readth-first search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）策略来求解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42" y="4128894"/>
            <a:ext cx="3240000" cy="2437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049" y="4359822"/>
            <a:ext cx="3240000" cy="158560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961219" y="60143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：宽度优先</a:t>
            </a:r>
            <a:endParaRPr lang="zh-CN" altLang="en-US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106238"/>
            <a:ext cx="8704052" cy="2815279"/>
            <a:chOff x="219974" y="2044323"/>
            <a:chExt cx="8704052" cy="2815279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5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22467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.3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的扫雷游戏地图中的每个方格编号，编号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开始，按照从上到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下、从左到右的顺序依次编号。例如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第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依次类推。</a:t>
              </a:r>
              <a:endParaRPr lang="en-US" altLang="zh-CN" sz="2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要求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若玩家点击的方格无地雷，则找出所有与该方格连通的非雷区。如点击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9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方格，则下图中编号下划线的方格都是与之相邻的非雷区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采用宽度优先搜索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readth-first search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）策略来求解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42" y="4128894"/>
            <a:ext cx="3240000" cy="243739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694228" y="60143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：宽度优先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058" y="4233604"/>
            <a:ext cx="4536000" cy="1780791"/>
          </a:xfrm>
          <a:prstGeom prst="rect">
            <a:avLst/>
          </a:prstGeom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2618" y="6492875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004260"/>
            <a:ext cx="8704052" cy="5585268"/>
            <a:chOff x="219974" y="2044323"/>
            <a:chExt cx="8704052" cy="5585268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501675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0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l:ro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.5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概率设置地雷，使用条件表达式简化代码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rand() % 100 &lt; 50 ?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打印地图， 函数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setw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设置打印字符的宽度（见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.2.2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节）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et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3)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*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et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3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+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044453"/>
            <a:ext cx="8704052" cy="5305320"/>
            <a:chOff x="219974" y="2044323"/>
            <a:chExt cx="8704052" cy="5305320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473681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ell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请输入选择的方格编号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[0-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: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cell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选择的是地雷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容器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存放未处理的方格编号， 初始值为选择的方格编号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result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1,cell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cell /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1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标记该方格已经遍历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取出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第一个待处理的方格编号， 找到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相邻的方格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ell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fro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eibor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存放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相邻的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4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方格编号， 如果没有对应方格编号标记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-1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eib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={(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0)?cell-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-1,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0)?cell-1:-1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sz-1)?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+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-1,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sz-1)?cell+1:-1}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90513" y="652016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3970" y="933246"/>
            <a:ext cx="8716060" cy="5664392"/>
            <a:chOff x="81952" y="2044323"/>
            <a:chExt cx="8716060" cy="5664392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716060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3"/>
              <a:ext cx="8716060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k 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eib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注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k!=-1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必须放到逻辑与的左侧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k != -1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k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k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2  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k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所有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相邻的无雷方格放到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3                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k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k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1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标记该方格已经遍历过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4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5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6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sult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ell)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将处理完的方格编号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放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esul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7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eras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将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从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移除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8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!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empt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9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: result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0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1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2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3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2281304"/>
            <a:ext cx="8704052" cy="4397634"/>
            <a:chOff x="219974" y="2044323"/>
            <a:chExt cx="8704052" cy="4397634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枚举类型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382912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限定作用域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{red, green, blue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三个枚举成员的作用域与枚举类型本身的作用域相同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emotion{happy, calm, blue}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枚举成员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blue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已经定义过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限定作用域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class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{red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green,yello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 = red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,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可以访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lor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的枚举成员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a = red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topligh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的枚举成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ed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在此不可访问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b = stoplight::red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974" y="1037390"/>
            <a:ext cx="8704052" cy="1028891"/>
            <a:chOff x="219974" y="2044323"/>
            <a:chExt cx="8704052" cy="1028891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增加常量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2"/>
              <a:ext cx="8704052" cy="4603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red = 0; 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green = 1; 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blue = 2; ...</a:t>
              </a:r>
              <a:r>
                <a:rPr lang="en-US" altLang="zh-CN" sz="24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1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1718939"/>
            <a:ext cx="8704052" cy="3685901"/>
            <a:chOff x="219974" y="2044323"/>
            <a:chExt cx="8704052" cy="3685901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枚举类型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311739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每个枚举成员都有一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常量整数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默认值从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开始，依次加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也可以指定枚举成员的值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class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week{Sunday = 7, Monday = 1, Tuesday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Wednesday,Thursda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               Friday, Saturday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枚举类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week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中成员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un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7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Mon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Tues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、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Wednes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依次类推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2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使用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2281304"/>
            <a:ext cx="8704052" cy="2454795"/>
            <a:chOff x="219974" y="2044323"/>
            <a:chExt cx="8704052" cy="2454795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枚举类型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编译器不会把一个整型值自动转换为枚举类型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1 = 1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类型不匹配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要用强制类型转换将一个整型值转换为一个枚举常量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2 =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tatic_cas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color&gt;(1);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2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使用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1057987"/>
            <a:ext cx="8704052" cy="5277490"/>
            <a:chOff x="219974" y="2044323"/>
            <a:chExt cx="8704052" cy="5277490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枚举类型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470898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4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l= stoplight::re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switch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red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stop!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green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pass carefully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yellow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slow down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efaul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ght broken, call 122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356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auto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9974" y="1874293"/>
            <a:ext cx="8704052" cy="2920051"/>
            <a:chOff x="219974" y="2044323"/>
            <a:chExt cx="8704052" cy="2920051"/>
          </a:xfrm>
        </p:grpSpPr>
        <p:sp>
          <p:nvSpPr>
            <p:cNvPr id="9" name="矩形: 圆顶角 8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219974" y="2612833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.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下程序有错误吗？若有，则错在哪里？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b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93298" y="5188926"/>
            <a:ext cx="8192530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zh-CN" altLang="en-US" sz="2000" b="1" dirty="0">
                <a:solidFill>
                  <a:srgbClr val="FF0000"/>
                </a:solidFill>
              </a:rPr>
              <a:t>语句</a:t>
            </a:r>
            <a:r>
              <a:rPr lang="en-US" altLang="zh-CN" sz="2000" b="1" dirty="0">
                <a:solidFill>
                  <a:srgbClr val="FF0000"/>
                </a:solidFill>
              </a:rPr>
              <a:t>b=100</a:t>
            </a:r>
            <a:r>
              <a:rPr lang="zh-CN" altLang="en-US" sz="2000" b="1" dirty="0">
                <a:solidFill>
                  <a:srgbClr val="FF0000"/>
                </a:solidFill>
              </a:rPr>
              <a:t>；错误</a:t>
            </a:r>
            <a:r>
              <a:rPr lang="zh-CN" altLang="en-US" sz="2000" b="1" dirty="0"/>
              <a:t>。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的</a:t>
            </a:r>
            <a:r>
              <a:rPr lang="en-US" altLang="zh-CN" sz="2000" b="1" dirty="0"/>
              <a:t>const</a:t>
            </a:r>
            <a:r>
              <a:rPr lang="zh-CN" altLang="en-US" sz="2000" b="1" dirty="0"/>
              <a:t>引用，无法修改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的值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358495" y="1303407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/>
              <a:t>本章结束</a:t>
            </a:r>
            <a:endParaRPr lang="zh-CN" altLang="en-US" sz="4000" dirty="0"/>
          </a:p>
        </p:txBody>
      </p:sp>
      <p:sp>
        <p:nvSpPr>
          <p:cNvPr id="5" name="矩形: 圆顶角 4"/>
          <p:cNvSpPr/>
          <p:nvPr/>
        </p:nvSpPr>
        <p:spPr>
          <a:xfrm>
            <a:off x="864394" y="2350741"/>
            <a:ext cx="7522369" cy="47976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课后作业</a:t>
            </a:r>
            <a:endParaRPr lang="zh-CN" altLang="en-US" sz="2000" dirty="0"/>
          </a:p>
        </p:txBody>
      </p:sp>
      <p:sp>
        <p:nvSpPr>
          <p:cNvPr id="6" name="矩形: 圆角 17"/>
          <p:cNvSpPr/>
          <p:nvPr/>
        </p:nvSpPr>
        <p:spPr>
          <a:xfrm>
            <a:off x="864394" y="2842731"/>
            <a:ext cx="7522369" cy="50673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</a:rPr>
              <a:t>习题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矩形: 圆顶角 6"/>
          <p:cNvSpPr/>
          <p:nvPr/>
        </p:nvSpPr>
        <p:spPr>
          <a:xfrm>
            <a:off x="864394" y="3931891"/>
            <a:ext cx="7522369" cy="47976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上机练习</a:t>
            </a:r>
            <a:endParaRPr lang="zh-CN" altLang="en-US" sz="2000" dirty="0"/>
          </a:p>
        </p:txBody>
      </p:sp>
      <p:sp>
        <p:nvSpPr>
          <p:cNvPr id="8" name="矩形: 圆角 17"/>
          <p:cNvSpPr/>
          <p:nvPr/>
        </p:nvSpPr>
        <p:spPr>
          <a:xfrm>
            <a:off x="864394" y="4423881"/>
            <a:ext cx="7522369" cy="50673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实验指导书：第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章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ldLvl="0" animBg="1"/>
      <p:bldP spid="7" grpId="0" animBg="1"/>
      <p:bldP spid="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3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decltype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193212"/>
            <a:ext cx="8704052" cy="3354617"/>
            <a:chOff x="219974" y="2044323"/>
            <a:chExt cx="8704052" cy="3354617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decltype </a:t>
              </a:r>
              <a:r>
                <a:rPr lang="zh-CN" altLang="en-US" sz="2400" dirty="0"/>
                <a:t>和引用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81461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够根据表达式的类型来定义对象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是一个对象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会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推导出对象的类型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是一个引用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也会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推导出引用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r1) 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2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引用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r1 + 0) r3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3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19974" y="4862747"/>
            <a:ext cx="8704052" cy="1401814"/>
            <a:chOff x="219974" y="2044323"/>
            <a:chExt cx="8704052" cy="1401814"/>
          </a:xfrm>
        </p:grpSpPr>
        <p:sp>
          <p:nvSpPr>
            <p:cNvPr id="23" name="矩形: 圆顶角 2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：对象名加上圆括号推导出引用</a:t>
              </a:r>
              <a:endParaRPr lang="zh-CN" altLang="en-US" sz="2400" dirty="0"/>
            </a:p>
          </p:txBody>
        </p:sp>
        <p:sp>
          <p:nvSpPr>
            <p:cNvPr id="24" name="矩形: 圆角 17"/>
            <p:cNvSpPr/>
            <p:nvPr/>
          </p:nvSpPr>
          <p:spPr>
            <a:xfrm>
              <a:off x="219974" y="2612832"/>
              <a:ext cx="8704052" cy="83330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) r2;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2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引用，必须初始化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89378"/>
            <a:ext cx="8704052" cy="2431287"/>
            <a:chOff x="219974" y="2044323"/>
            <a:chExt cx="8704052" cy="2431287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右值引用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89128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绑定到右值的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通过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定义。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i+1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r1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右值引用，绑定到一个临时对象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r2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右值引用，不能绑定到左值对象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3298" y="4106183"/>
            <a:ext cx="8704052" cy="1506547"/>
            <a:chOff x="219974" y="2044323"/>
            <a:chExt cx="8704052" cy="1506547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右值引用功能</a:t>
              </a:r>
              <a:endParaRPr lang="zh-CN" altLang="en-US" sz="2400" dirty="0"/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96654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程序员可以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操纵右值对象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尤其是临时对象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通过右值引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获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将消亡的右值对象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资源</a:t>
              </a:r>
              <a:r>
                <a:rPr lang="zh-CN" altLang="en-US" sz="2000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2167895"/>
            <a:ext cx="8704052" cy="2522209"/>
            <a:chOff x="219974" y="2044323"/>
            <a:chExt cx="8704052" cy="2522209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3399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思考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98220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0F6F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下代码会出现什么情况？为什么？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i+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3 = rr1;</a:t>
              </a:r>
              <a:r>
                <a:rPr lang="en-US" altLang="zh-CN" sz="2000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19974" y="4977663"/>
            <a:ext cx="5741257" cy="50488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编译器报错：</a:t>
            </a:r>
            <a:r>
              <a:rPr lang="en-US" altLang="zh-CN" sz="2000" b="1" dirty="0">
                <a:solidFill>
                  <a:schemeClr val="bg1"/>
                </a:solidFill>
                <a:latin typeface="LMMono9-Regular-Identity-H"/>
              </a:rPr>
              <a:t>rr1</a:t>
            </a: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为左值，</a:t>
            </a:r>
            <a:r>
              <a:rPr lang="en-US" altLang="zh-CN" sz="2000" b="1" dirty="0">
                <a:solidFill>
                  <a:schemeClr val="bg1"/>
                </a:solidFill>
                <a:latin typeface="LMMono9-Regular-Identity-H"/>
              </a:rPr>
              <a:t>rr3</a:t>
            </a: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不能绑定到左值对象</a:t>
            </a:r>
            <a:endParaRPr lang="en-US" altLang="zh-CN" sz="2000" b="1" dirty="0">
              <a:solidFill>
                <a:schemeClr val="bg1"/>
              </a:solidFill>
              <a:latin typeface="LMMono9-Regular-Identity-H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46650" y="1160638"/>
            <a:ext cx="8704052" cy="1968211"/>
            <a:chOff x="219974" y="2044323"/>
            <a:chExt cx="8704052" cy="196821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将左值显式转换成右值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3 = std::move(rr1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将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转换成右值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有时候有些左值对象具有“临时性”，可以像右值一样使用。如只会使用一次的左值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46650" y="3429000"/>
            <a:ext cx="8704052" cy="2892952"/>
            <a:chOff x="219974" y="2044323"/>
            <a:chExt cx="8704052" cy="2892952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00"/>
                  </a:solidFill>
                </a:rPr>
                <a:t>通用引用</a:t>
              </a:r>
              <a:endParaRPr lang="zh-CN" alt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右值引用声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与类型推导结合，变成一种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通用引用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可与右值或左值绑定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10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r1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右值引用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r2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左值引用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635367"/>
            <a:ext cx="8704052" cy="3999537"/>
            <a:chOff x="219974" y="2044323"/>
            <a:chExt cx="8704052" cy="3999537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数据的方式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45953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直接访问：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名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本质上是数据所在的内存空间的地址映射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间接访问：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r>
                <a:rPr lang="zh-CN" altLang="en-US" sz="2000" dirty="0">
                  <a:solidFill>
                    <a:srgbClr val="C00000"/>
                  </a:solidFill>
                  <a:latin typeface="MicrosoftYaHei"/>
                </a:rPr>
                <a:t>通过引用访问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已经存在的对象的内容，效果上与使用原对象名对数 据的读写相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把数据的内存地址存放到专门存放地址的对象中，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通过地址对象对数据进行访问</a:t>
              </a:r>
              <a:r>
                <a:rPr lang="zh-CN" altLang="en-US" sz="2000" dirty="0">
                  <a:solidFill>
                    <a:srgbClr val="FF0000"/>
                  </a:solidFill>
                </a:rPr>
                <a:t> </a:t>
              </a:r>
              <a:endParaRPr lang="zh-CN" altLang="en-US" sz="2000" dirty="0">
                <a:solidFill>
                  <a:srgbClr val="FF0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167129"/>
            <a:ext cx="8704052" cy="1968211"/>
            <a:chOff x="219974" y="2044323"/>
            <a:chExt cx="8704052" cy="196821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语法格式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用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地址初始化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通过取址符（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获取一个对象的地址，把其存放到一个指针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9974" y="3648144"/>
            <a:ext cx="4166675" cy="1954895"/>
            <a:chOff x="219974" y="2056680"/>
            <a:chExt cx="3833043" cy="1954895"/>
          </a:xfrm>
        </p:grpSpPr>
        <p:sp>
          <p:nvSpPr>
            <p:cNvPr id="9" name="矩形: 圆顶角 8"/>
            <p:cNvSpPr/>
            <p:nvPr/>
          </p:nvSpPr>
          <p:spPr>
            <a:xfrm>
              <a:off x="219975" y="2056680"/>
              <a:ext cx="383304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上述代码实现的功能：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219974" y="2586954"/>
              <a:ext cx="3833043" cy="142462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151DC1"/>
                </a:buClr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一个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对象的指针对象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tr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存放的是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地址，指向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。示意图如右图所示</a:t>
              </a:r>
              <a:r>
                <a:rPr lang="zh-CN" altLang="en-US" sz="2000" dirty="0"/>
                <a:t> </a:t>
              </a:r>
              <a:endParaRPr lang="en-US" altLang="zh-CN" sz="2000" dirty="0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649" y="3722661"/>
            <a:ext cx="3581705" cy="18955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74962"/>
            <a:ext cx="8704052" cy="1964621"/>
            <a:chOff x="219974" y="2044323"/>
            <a:chExt cx="8704052" cy="196462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解引用操作符（*）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42462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要访问指针指向对象的内容，通过解引用操作符（</a:t>
              </a:r>
              <a:r>
                <a:rPr lang="zh-CN" altLang="en-US" sz="2000" dirty="0">
                  <a:solidFill>
                    <a:srgbClr val="FF0000"/>
                  </a:solidFill>
                  <a:latin typeface="LMMono10-Regular-Identity-H"/>
                </a:rPr>
                <a:t>*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来实现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读操作，读取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，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写操作，修改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，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变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9974" y="3170006"/>
            <a:ext cx="8704052" cy="3083300"/>
            <a:chOff x="219974" y="2044323"/>
            <a:chExt cx="8704052" cy="3083300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巧读符号</a:t>
              </a:r>
              <a:endParaRPr lang="zh-CN" altLang="en-US" sz="2400" dirty="0"/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612832"/>
              <a:ext cx="8704052" cy="25147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紧跟类型说明，为指针或引用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出现在表达式中，为解引用或取址符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例如：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*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紧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故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指针；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&amp;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在表达式中，故为取址符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 =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&amp;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紧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故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ef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引用；</a:t>
              </a:r>
              <a:r>
                <a:rPr lang="zh-CN" altLang="en-US" dirty="0">
                  <a:solidFill>
                    <a:srgbClr val="008000"/>
                  </a:solidFill>
                  <a:latin typeface="LMMono9-Regular-Identity-H"/>
                </a:rPr>
                <a:t>*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在表达式中，故为解引用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83823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908446"/>
            <a:ext cx="8704052" cy="5657940"/>
            <a:chOff x="219974" y="2044323"/>
            <a:chExt cx="8704052" cy="565794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指针对象需注意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511794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MicrosoftYaHei"/>
                </a:rPr>
                <a:t>用对象地址来初始化一个指针，该对象必须是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之前定义过</a:t>
              </a:r>
              <a:r>
                <a:rPr lang="zh-CN" altLang="en-US" sz="2000" dirty="0">
                  <a:solidFill>
                    <a:schemeClr val="tx1"/>
                  </a:solidFill>
                  <a:latin typeface="MicrosoftYaHei"/>
                </a:rPr>
                <a:t>的。</a:t>
              </a:r>
              <a:endParaRPr lang="en-US" altLang="zh-CN" sz="2000" dirty="0">
                <a:solidFill>
                  <a:schemeClr val="tx1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  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的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必须和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所指向的对象的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致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类型不匹配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多个相同类型的指针对象，每个对象名前面都要加 </a:t>
              </a:r>
              <a:r>
                <a:rPr lang="zh-CN" altLang="en-US" sz="2000" dirty="0">
                  <a:solidFill>
                    <a:srgbClr val="FF0000"/>
                  </a:solidFill>
                  <a:latin typeface="LMSans10-Regular-Identity-H"/>
                </a:rPr>
                <a:t>*</a:t>
              </a:r>
              <a:br>
                <a:rPr lang="zh-CN" altLang="en-US" sz="2000" dirty="0">
                  <a:solidFill>
                    <a:srgbClr val="FF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tr1, *ptr2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指针对象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无具体的指向对象时，需用</a:t>
              </a:r>
              <a:r>
                <a:rPr lang="en-US" altLang="zh-CN" sz="2000" dirty="0" err="1">
                  <a:solidFill>
                    <a:srgbClr val="FF0000"/>
                  </a:solidFill>
                  <a:latin typeface="LMMono10-Regular-Identity-H"/>
                </a:rPr>
                <a:t>nullp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初始化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ull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空指针，没有指向任何对象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2; }</a:t>
              </a:r>
              <a:r>
                <a:rPr lang="zh-CN" altLang="en-US" sz="2000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野指针，有潜在危险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610224" y="336808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思考一下为什么？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目录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174356" y="1128558"/>
            <a:ext cx="3177671" cy="1713445"/>
            <a:chOff x="552090" y="1303327"/>
            <a:chExt cx="3177671" cy="1713445"/>
          </a:xfrm>
        </p:grpSpPr>
        <p:sp>
          <p:nvSpPr>
            <p:cNvPr id="12" name="文本框 11">
              <a:hlinkClick r:id="rId1" action="ppaction://hlinksldjump"/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1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引用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28777" y="1715325"/>
              <a:ext cx="2800984" cy="1301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" action="ppaction://hlinksldjump"/>
                </a:rPr>
                <a:t>引用</a:t>
              </a:r>
              <a:r>
                <a:rPr lang="en-US" altLang="zh-CN" dirty="0">
                  <a:solidFill>
                    <a:srgbClr val="000000"/>
                  </a:solidFill>
                  <a:hlinkClick r:id="rId2" action="ppaction://hlinksldjump"/>
                </a:rPr>
                <a:t>const</a:t>
              </a:r>
              <a:r>
                <a:rPr lang="zh-CN" altLang="en-US" dirty="0">
                  <a:solidFill>
                    <a:srgbClr val="000000"/>
                  </a:solidFill>
                  <a:hlinkClick r:id="rId2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3" action="ppaction://hlinksldjump"/>
                </a:rPr>
                <a:t>auto</a:t>
              </a:r>
              <a:r>
                <a:rPr lang="zh-CN" altLang="en-US" dirty="0">
                  <a:solidFill>
                    <a:srgbClr val="000000"/>
                  </a:solidFill>
                  <a:hlinkClick r:id="rId3" action="ppaction://hlinksldjump"/>
                </a:rPr>
                <a:t>和引用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4" action="ppaction://hlinksldjump"/>
                </a:rPr>
                <a:t>decltype</a:t>
              </a:r>
              <a:r>
                <a:rPr lang="zh-CN" altLang="en-US" dirty="0">
                  <a:solidFill>
                    <a:srgbClr val="000000"/>
                  </a:solidFill>
                  <a:hlinkClick r:id="rId4" action="ppaction://hlinksldjump"/>
                </a:rPr>
                <a:t>和引用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5" action="ppaction://hlinksldjump"/>
                </a:rPr>
                <a:t>右值引用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174354" y="2879839"/>
            <a:ext cx="2958861" cy="2328998"/>
            <a:chOff x="552090" y="1303327"/>
            <a:chExt cx="2958861" cy="2328998"/>
          </a:xfrm>
        </p:grpSpPr>
        <p:sp>
          <p:nvSpPr>
            <p:cNvPr id="23" name="文本框 22">
              <a:hlinkClick r:id="rId6" action="ppaction://hlinksldjump"/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2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指针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928777" y="1715325"/>
              <a:ext cx="2582174" cy="1917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7" action="ppaction://hlinksldjump"/>
                </a:rPr>
                <a:t>指针定义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8" action="ppaction://hlinksldjump"/>
                </a:rPr>
                <a:t>const</a:t>
              </a:r>
              <a:r>
                <a:rPr lang="zh-CN" altLang="en-US" dirty="0">
                  <a:solidFill>
                    <a:srgbClr val="000000"/>
                  </a:solidFill>
                  <a:hlinkClick r:id="rId8" action="ppaction://hlinksldjump"/>
                </a:rPr>
                <a:t>和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9" action="ppaction://hlinksldjump"/>
                </a:rPr>
                <a:t>指针和类型推导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10" action="ppaction://hlinksldjump"/>
                </a:rPr>
                <a:t>void</a:t>
              </a:r>
              <a:r>
                <a:rPr lang="zh-CN" altLang="en-US" dirty="0">
                  <a:solidFill>
                    <a:srgbClr val="000000"/>
                  </a:solidFill>
                  <a:hlinkClick r:id="rId10" action="ppaction://hlinksldjump"/>
                </a:rPr>
                <a:t>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1" action="ppaction://hlinksldjump"/>
                </a:rPr>
                <a:t>多级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2" action="ppaction://hlinksldjump"/>
                </a:rPr>
                <a:t>引用和指针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74354" y="5266870"/>
            <a:ext cx="2958861" cy="1347685"/>
            <a:chOff x="552090" y="1303327"/>
            <a:chExt cx="2958861" cy="1347685"/>
          </a:xfrm>
        </p:grpSpPr>
        <p:sp>
          <p:nvSpPr>
            <p:cNvPr id="26" name="文本框 25">
              <a:hlinkClick r:id="rId13" action="ppaction://hlinksldjump"/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3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数组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928777" y="1727682"/>
              <a:ext cx="240754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3" action="ppaction://hlinksldjump"/>
                </a:rPr>
                <a:t>定义和初始化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4" action="ppaction://hlinksldjump"/>
                </a:rPr>
                <a:t>访问数组元素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5" action="ppaction://hlinksldjump"/>
                </a:rPr>
                <a:t>多维数组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010783" y="1163656"/>
            <a:ext cx="3335548" cy="1097891"/>
            <a:chOff x="552090" y="1303327"/>
            <a:chExt cx="3335548" cy="1097891"/>
          </a:xfrm>
        </p:grpSpPr>
        <p:sp>
          <p:nvSpPr>
            <p:cNvPr id="15" name="文本框 14">
              <a:hlinkClick r:id="rId16" action="ppaction://hlinksldjump"/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4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指针和数组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928777" y="1715325"/>
              <a:ext cx="2958861" cy="6858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7" action="ppaction://hlinksldjump"/>
                </a:rPr>
                <a:t>指针指向数组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8" action="ppaction://hlinksldjump"/>
                </a:rPr>
                <a:t>利用指针访问数组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010783" y="2386353"/>
            <a:ext cx="3773940" cy="1380954"/>
            <a:chOff x="552090" y="1303327"/>
            <a:chExt cx="4099280" cy="1380954"/>
          </a:xfrm>
        </p:grpSpPr>
        <p:sp>
          <p:nvSpPr>
            <p:cNvPr id="18" name="文本框 17">
              <a:hlinkClick r:id="rId19" action="ppaction://hlinksldjump"/>
            </p:cNvPr>
            <p:cNvSpPr txBox="1"/>
            <p:nvPr/>
          </p:nvSpPr>
          <p:spPr>
            <a:xfrm>
              <a:off x="552090" y="1303327"/>
              <a:ext cx="29588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5. string</a:t>
              </a:r>
              <a:r>
                <a:rPr lang="zh-CN" altLang="en-US" sz="2000" dirty="0">
                  <a:solidFill>
                    <a:srgbClr val="151DC1"/>
                  </a:solidFill>
                </a:rPr>
                <a:t>类型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928777" y="1690611"/>
              <a:ext cx="3722593" cy="993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0" action="ppaction://hlinksldjump"/>
                </a:rPr>
                <a:t>定义和初始化</a:t>
              </a:r>
              <a:r>
                <a:rPr lang="en-US" altLang="zh-CN" dirty="0">
                  <a:solidFill>
                    <a:srgbClr val="000000"/>
                  </a:solidFill>
                  <a:hlinkClick r:id="rId20" action="ppaction://hlinksldjump"/>
                </a:rPr>
                <a:t>string</a:t>
              </a:r>
              <a:r>
                <a:rPr lang="zh-CN" altLang="en-US" dirty="0">
                  <a:solidFill>
                    <a:srgbClr val="000000"/>
                  </a:solidFill>
                  <a:hlinkClick r:id="rId20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1" action="ppaction://hlinksldjump"/>
                </a:rPr>
                <a:t>string</a:t>
              </a:r>
              <a:r>
                <a:rPr lang="zh-CN" altLang="en-US" dirty="0">
                  <a:solidFill>
                    <a:srgbClr val="000000"/>
                  </a:solidFill>
                  <a:hlinkClick r:id="rId21" action="ppaction://hlinksldjump"/>
                </a:rPr>
                <a:t>类型常用操作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2" action="ppaction://hlinksldjump"/>
                </a:rPr>
                <a:t>C</a:t>
              </a:r>
              <a:r>
                <a:rPr lang="zh-CN" altLang="en-US" dirty="0">
                  <a:solidFill>
                    <a:srgbClr val="000000"/>
                  </a:solidFill>
                  <a:hlinkClick r:id="rId22" action="ppaction://hlinksldjump"/>
                </a:rPr>
                <a:t>风格字符串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010783" y="3848791"/>
            <a:ext cx="3933035" cy="1380954"/>
            <a:chOff x="552090" y="1303327"/>
            <a:chExt cx="3933035" cy="1380954"/>
          </a:xfrm>
        </p:grpSpPr>
        <p:sp>
          <p:nvSpPr>
            <p:cNvPr id="28" name="文本框 27">
              <a:hlinkClick r:id="rId23" action="ppaction://hlinksldjump"/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6. vector</a:t>
              </a:r>
              <a:r>
                <a:rPr lang="zh-CN" altLang="en-US" sz="2000" dirty="0">
                  <a:solidFill>
                    <a:srgbClr val="151DC1"/>
                  </a:solidFill>
                </a:rPr>
                <a:t>类型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928777" y="1690611"/>
              <a:ext cx="3556348" cy="993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4" action="ppaction://hlinksldjump"/>
                </a:rPr>
                <a:t>定义和初始化</a:t>
              </a:r>
              <a:r>
                <a:rPr lang="en-US" altLang="zh-CN" dirty="0">
                  <a:solidFill>
                    <a:srgbClr val="000000"/>
                  </a:solidFill>
                  <a:hlinkClick r:id="rId24" action="ppaction://hlinksldjump"/>
                </a:rPr>
                <a:t>vector</a:t>
              </a:r>
              <a:r>
                <a:rPr lang="zh-CN" altLang="en-US" dirty="0">
                  <a:solidFill>
                    <a:srgbClr val="000000"/>
                  </a:solidFill>
                  <a:hlinkClick r:id="rId24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5" action="ppaction://hlinksldjump"/>
                </a:rPr>
                <a:t>vector</a:t>
              </a:r>
              <a:r>
                <a:rPr lang="zh-CN" altLang="en-US" dirty="0">
                  <a:solidFill>
                    <a:srgbClr val="000000"/>
                  </a:solidFill>
                  <a:hlinkClick r:id="rId25" action="ppaction://hlinksldjump"/>
                </a:rPr>
                <a:t>类型常用操作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6" action="ppaction://hlinksldjump"/>
                </a:rPr>
                <a:t>使用迭代器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010782" y="5349507"/>
            <a:ext cx="2958861" cy="1061685"/>
            <a:chOff x="5010782" y="5416182"/>
            <a:chExt cx="2958861" cy="1061685"/>
          </a:xfrm>
        </p:grpSpPr>
        <p:sp>
          <p:nvSpPr>
            <p:cNvPr id="31" name="文本框 30">
              <a:hlinkClick r:id="rId27" action="ppaction://hlinksldjump"/>
            </p:cNvPr>
            <p:cNvSpPr txBox="1"/>
            <p:nvPr/>
          </p:nvSpPr>
          <p:spPr>
            <a:xfrm>
              <a:off x="5010782" y="5416182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7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枚举类型</a:t>
              </a:r>
              <a:endParaRPr lang="zh-CN" altLang="en-US" sz="2000" dirty="0">
                <a:solidFill>
                  <a:srgbClr val="151DC1"/>
                </a:solidFill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387470" y="5831536"/>
              <a:ext cx="24075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7" action="ppaction://hlinksldjump"/>
                </a:rPr>
                <a:t>定义枚举类型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8" action="ppaction://hlinksldjump"/>
                </a:rPr>
                <a:t>使用枚举类型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赋值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29511" y="873202"/>
            <a:ext cx="8704052" cy="5939940"/>
            <a:chOff x="219974" y="2044323"/>
            <a:chExt cx="8704052" cy="593994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的赋值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539994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chemeClr val="tx1"/>
                  </a:solidFill>
                  <a:latin typeface="MicrosoftYaHei"/>
                </a:rPr>
                <a:t>将对象地址赋值给指针</a:t>
              </a:r>
              <a:endParaRPr lang="en-US" altLang="zh-CN" sz="2000" dirty="0">
                <a:solidFill>
                  <a:schemeClr val="tx1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1.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“地址”中存放的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数据类型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必须与指针类型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一致</a:t>
              </a:r>
              <a:endParaRPr lang="en-US" altLang="zh-CN" sz="2000" dirty="0">
                <a:solidFill>
                  <a:srgbClr val="FF0000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2.    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给指针对象赋值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必须是地址常量或地址变量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，不能是普通的整数</a:t>
              </a:r>
              <a:endParaRPr lang="en-US" altLang="zh-CN" sz="2000" dirty="0">
                <a:solidFill>
                  <a:srgbClr val="0000FF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, j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tr1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tr2 = &amp;j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ptr2;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向，使其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= &amp;j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ull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向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变成空指针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solidFill>
                    <a:schemeClr val="tx1"/>
                  </a:solidFill>
                </a:rPr>
                <a:t>       </a:t>
              </a:r>
              <a:r>
                <a:rPr lang="zh-CN" altLang="en-US" sz="1600" dirty="0">
                  <a:solidFill>
                    <a:srgbClr val="7030A0"/>
                  </a:solidFill>
                </a:rPr>
                <a:t>例外：整数</a:t>
              </a:r>
              <a:r>
                <a:rPr lang="en-US" altLang="zh-CN" sz="1600" dirty="0">
                  <a:solidFill>
                    <a:srgbClr val="7030A0"/>
                  </a:solidFill>
                </a:rPr>
                <a:t>0</a:t>
              </a:r>
              <a:r>
                <a:rPr lang="zh-CN" altLang="en-US" sz="1600" dirty="0">
                  <a:solidFill>
                    <a:srgbClr val="7030A0"/>
                  </a:solidFill>
                </a:rPr>
                <a:t>可以赋值给指针，表示空指针 </a:t>
              </a:r>
              <a:endParaRPr lang="en-US" altLang="zh-CN" sz="1600" dirty="0">
                <a:solidFill>
                  <a:srgbClr val="7030A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LMMono9-Regular-Identity-H"/>
                </a:rPr>
                <a:t>         ptr1=0;//</a:t>
              </a:r>
              <a:r>
                <a:rPr lang="zh-CN" altLang="en-US" sz="1600" dirty="0">
                  <a:solidFill>
                    <a:schemeClr val="tx1"/>
                  </a:solidFill>
                  <a:latin typeface="LMMono9-Regular-Identity-H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LMMono9-Regular-Identity-H"/>
                </a:rPr>
                <a:t>c</a:t>
              </a:r>
              <a:r>
                <a:rPr lang="zh-CN" altLang="en-US" sz="1600" dirty="0">
                  <a:solidFill>
                    <a:schemeClr val="tx1"/>
                  </a:solidFill>
                  <a:latin typeface="LMMono9-Regular-Identity-H"/>
                </a:rPr>
                <a:t>语言可用</a:t>
              </a:r>
              <a:r>
                <a:rPr lang="en-US" altLang="zh-CN" sz="1600" dirty="0">
                  <a:solidFill>
                    <a:schemeClr val="tx1"/>
                  </a:solidFill>
                  <a:latin typeface="LMMono9-Regular-Identity-H"/>
                </a:rPr>
                <a:t>0</a:t>
              </a:r>
              <a:r>
                <a:rPr lang="zh-CN" altLang="en-US" sz="1600" dirty="0">
                  <a:solidFill>
                    <a:schemeClr val="tx1"/>
                  </a:solidFill>
                  <a:latin typeface="LMMono9-Regular-Identity-H"/>
                </a:rPr>
                <a:t>或</a:t>
              </a:r>
              <a:r>
                <a:rPr lang="en-US" altLang="zh-CN" sz="1600" dirty="0">
                  <a:solidFill>
                    <a:schemeClr val="tx1"/>
                  </a:solidFill>
                  <a:latin typeface="LMMono9-Regular-Identity-H"/>
                </a:rPr>
                <a:t>null</a:t>
              </a:r>
              <a:endParaRPr lang="en-US" altLang="zh-CN" sz="1600" dirty="0">
                <a:solidFill>
                  <a:schemeClr val="tx1"/>
                </a:solidFill>
                <a:latin typeface="LMMono9-Regular-Identity-H"/>
              </a:endParaRPr>
            </a:p>
            <a:p>
              <a:pPr marL="457200" indent="-457200">
                <a:lnSpc>
                  <a:spcPct val="150000"/>
                </a:lnSpc>
                <a:buAutoNum type="arabicPeriod" startAt="3"/>
              </a:pP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定义为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类型的指针，可以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被赋值为任何类型的指针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，但该指针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只能用于存放地址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，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不能用于访问该地址指向的内存空间</a:t>
              </a:r>
              <a:endParaRPr lang="en-US" altLang="zh-CN" sz="2000" dirty="0">
                <a:solidFill>
                  <a:srgbClr val="FF0000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void 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3;</a:t>
              </a:r>
              <a:endParaRPr lang="zh-CN" altLang="en-US" sz="2000" dirty="0">
                <a:solidFill>
                  <a:srgbClr val="0000FF"/>
                </a:solidFill>
                <a:latin typeface="LMMono9-Regular-Identity-H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96100" y="6407542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29511" y="873202"/>
            <a:ext cx="8704052" cy="4787317"/>
            <a:chOff x="219974" y="2044323"/>
            <a:chExt cx="8704052" cy="4787317"/>
          </a:xfrm>
        </p:grpSpPr>
        <p:sp>
          <p:nvSpPr>
            <p:cNvPr id="5" name="矩形: 圆顶角 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void</a:t>
              </a:r>
              <a:r>
                <a:rPr lang="zh-CN" altLang="en-US" sz="2400" dirty="0"/>
                <a:t>指针的使用</a:t>
              </a:r>
              <a:endParaRPr lang="zh-CN" altLang="en-US" sz="2400" dirty="0"/>
            </a:p>
          </p:txBody>
        </p:sp>
        <p:sp>
          <p:nvSpPr>
            <p:cNvPr id="6" name="矩形: 圆角 17"/>
            <p:cNvSpPr/>
            <p:nvPr/>
          </p:nvSpPr>
          <p:spPr>
            <a:xfrm>
              <a:off x="219974" y="2584323"/>
              <a:ext cx="8704052" cy="424731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#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nclude &lt;iostream&gt;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std;</a:t>
              </a:r>
              <a:endParaRPr lang="en-US" altLang="zh-CN" sz="2000" dirty="0">
                <a:solidFill>
                  <a:srgbClr val="0000FF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endParaRPr lang="en-US" altLang="zh-CN" sz="2000" dirty="0">
                <a:solidFill>
                  <a:srgbClr val="0000FF"/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main(){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void object;</a:t>
              </a:r>
              <a:r>
                <a:rPr lang="zh-CN" altLang="en-US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错误，不能声明</a:t>
              </a:r>
              <a:r>
                <a:rPr lang="en-US" altLang="zh-CN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void</a:t>
              </a:r>
              <a:r>
                <a:rPr lang="zh-CN" altLang="en-US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类型的对象</a:t>
              </a:r>
              <a:endParaRPr lang="en-US" altLang="zh-CN" sz="2000" dirty="0">
                <a:solidFill>
                  <a:schemeClr val="accent6">
                    <a:lumMod val="7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 *</a:t>
              </a:r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pv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;//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声明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void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类型的指针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=5;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pv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=&amp;</a:t>
              </a:r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;//void</a:t>
              </a:r>
              <a:r>
                <a:rPr lang="zh-CN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类型指针指向整形对象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 *pint=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tatic_cast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&lt;int *&gt;(</a:t>
              </a:r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pv</a:t>
              </a:r>
              <a:r>
                <a:rPr lang="en-US" altLang="zh-CN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);//void</a:t>
              </a:r>
              <a:r>
                <a:rPr lang="zh-CN" altLang="en-US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指针转换为</a:t>
              </a:r>
              <a:r>
                <a:rPr lang="en-US" altLang="zh-CN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int</a:t>
              </a:r>
              <a:r>
                <a:rPr lang="zh-CN" altLang="en-US" sz="2000" dirty="0">
                  <a:solidFill>
                    <a:schemeClr val="accent6">
                      <a:lumMod val="75000"/>
                    </a:schemeClr>
                  </a:solidFill>
                  <a:latin typeface="LMMono9-Regular-Identity-H"/>
                </a:rPr>
                <a:t>指针</a:t>
              </a:r>
              <a:endParaRPr lang="en-US" altLang="zh-CN" sz="2000" dirty="0">
                <a:solidFill>
                  <a:schemeClr val="accent6">
                    <a:lumMod val="7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 &lt;&lt;“*pint=”&lt;&lt;*pint&lt;&lt;</a:t>
              </a:r>
              <a:r>
                <a:rPr lang="en-US" altLang="zh-CN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;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return </a:t>
              </a:r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0;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LMMono9-Regular-Identity-H"/>
                </a:rPr>
                <a:t>}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MMono9-Regular-Identity-H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赋值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改变指向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2196393"/>
            <a:ext cx="8704052" cy="2426286"/>
            <a:chOff x="219974" y="2044323"/>
            <a:chExt cx="8704052" cy="242628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改变指针指向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, j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tr1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tr2 = &amp;j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ptr2;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向，使其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= &amp;j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ull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向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变成空指针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972132"/>
            <a:ext cx="8704052" cy="2426286"/>
            <a:chOff x="219974" y="2044323"/>
            <a:chExt cx="8704052" cy="242628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向</a:t>
              </a:r>
              <a:r>
                <a:rPr lang="en-US" altLang="zh-CN" sz="2400" dirty="0"/>
                <a:t>const</a:t>
              </a:r>
              <a:r>
                <a:rPr lang="zh-CN" altLang="en-US" sz="2400" dirty="0"/>
                <a:t>对象的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修饰符，使其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能修改所指向对象的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即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向 </a:t>
              </a:r>
              <a:r>
                <a:rPr lang="en-US" altLang="zh-CN" sz="2000" dirty="0">
                  <a:solidFill>
                    <a:srgbClr val="FF0000"/>
                  </a:solidFill>
                  <a:latin typeface="LMSans10-Regular-Identity-H"/>
                </a:rPr>
                <a:t>cons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的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常量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9974" y="3512382"/>
            <a:ext cx="8704052" cy="2507502"/>
            <a:chOff x="219974" y="2044323"/>
            <a:chExt cx="8704052" cy="2507502"/>
          </a:xfrm>
        </p:grpSpPr>
        <p:sp>
          <p:nvSpPr>
            <p:cNvPr id="9" name="矩形: 圆顶角 8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219974" y="2612833"/>
              <a:ext cx="8704052" cy="193899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下面语句有错误吗？若有，则错在哪里？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3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c = &amp;a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b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c=&amp;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*c = 100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19974" y="6078217"/>
            <a:ext cx="7924215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答案：</a:t>
            </a:r>
            <a:r>
              <a:rPr lang="zh-CN" altLang="en-US" sz="2000" b="1" dirty="0">
                <a:solidFill>
                  <a:srgbClr val="FF0000"/>
                </a:solidFill>
              </a:rPr>
              <a:t>语句*</a:t>
            </a:r>
            <a:r>
              <a:rPr lang="en-US" altLang="zh-CN" sz="2000" b="1" dirty="0">
                <a:solidFill>
                  <a:srgbClr val="FF0000"/>
                </a:solidFill>
              </a:rPr>
              <a:t>c=100</a:t>
            </a:r>
            <a:r>
              <a:rPr lang="zh-CN" altLang="en-US" sz="2000" b="1" dirty="0">
                <a:solidFill>
                  <a:srgbClr val="FF0000"/>
                </a:solidFill>
              </a:rPr>
              <a:t>；错误</a:t>
            </a:r>
            <a:r>
              <a:rPr lang="zh-CN" altLang="en-US" sz="2000" b="1" dirty="0">
                <a:solidFill>
                  <a:schemeClr val="bg1"/>
                </a:solidFill>
              </a:rPr>
              <a:t>，不能修改指向对象的值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r>
              <a:rPr lang="zh-CN" altLang="en-US" sz="2000" b="1" dirty="0">
                <a:solidFill>
                  <a:schemeClr val="bg1"/>
                </a:solidFill>
              </a:rPr>
              <a:t>         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c=&amp;b;</a:t>
            </a:r>
            <a:r>
              <a:rPr lang="zh-CN" altLang="en-US" sz="2000" dirty="0">
                <a:solidFill>
                  <a:srgbClr val="000000"/>
                </a:solidFill>
                <a:latin typeface="LMMono9-Regular-Identity-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//</a:t>
            </a:r>
            <a:r>
              <a:rPr lang="zh-CN" altLang="en-US" sz="2000" dirty="0">
                <a:solidFill>
                  <a:srgbClr val="FF0000"/>
                </a:solidFill>
                <a:latin typeface="LMMono9-Regular-Identity-H"/>
              </a:rPr>
              <a:t>正确</a:t>
            </a:r>
            <a:r>
              <a:rPr lang="zh-CN" altLang="en-US" sz="2000" dirty="0">
                <a:solidFill>
                  <a:srgbClr val="000000"/>
                </a:solidFill>
                <a:latin typeface="LMMono9-Regular-Identity-H"/>
              </a:rPr>
              <a:t>，指针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LMMono9-Regular-Identity-H"/>
              </a:rPr>
              <a:t>本身的值可以改变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83729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965560"/>
            <a:ext cx="8704052" cy="3349615"/>
            <a:chOff x="219974" y="2044323"/>
            <a:chExt cx="8704052" cy="3349615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向</a:t>
              </a:r>
              <a:r>
                <a:rPr lang="en-US" altLang="zh-CN" sz="2400" dirty="0"/>
                <a:t>const</a:t>
              </a:r>
              <a:r>
                <a:rPr lang="zh-CN" altLang="en-US" sz="2400" dirty="0"/>
                <a:t>对象的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809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修饰符修饰的指针对象，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可以改变指向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甚至指向非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。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常量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另外一个常量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还可以指向一个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983249"/>
            <a:ext cx="8704052" cy="1555663"/>
            <a:chOff x="219974" y="2044323"/>
            <a:chExt cx="8704052" cy="1555663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向</a:t>
              </a:r>
              <a:r>
                <a:rPr lang="en-US" altLang="zh-CN" sz="2400" dirty="0"/>
                <a:t>const</a:t>
              </a:r>
              <a:r>
                <a:rPr lang="zh-CN" altLang="en-US" sz="2400" dirty="0"/>
                <a:t>对象的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01566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个普通指针，不能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能指向常量，</a:t>
              </a:r>
              <a:r>
                <a:rPr lang="zh-CN" altLang="en-US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要用指向</a:t>
              </a:r>
              <a:r>
                <a:rPr lang="en-US" altLang="zh-CN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onst</a:t>
              </a:r>
              <a:r>
                <a:rPr lang="zh-CN" altLang="en-US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的指针</a:t>
              </a:r>
              <a:r>
                <a:rPr lang="zh-CN" altLang="en-US" b="1" dirty="0"/>
                <a:t> </a:t>
              </a:r>
              <a:endParaRPr lang="zh-CN" altLang="en-US" sz="2000" b="1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9974" y="2710234"/>
            <a:ext cx="8704052" cy="2171216"/>
            <a:chOff x="219974" y="2044323"/>
            <a:chExt cx="8704052" cy="2171216"/>
          </a:xfrm>
        </p:grpSpPr>
        <p:sp>
          <p:nvSpPr>
            <p:cNvPr id="9" name="矩形: 圆顶角 8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指针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219974" y="2584323"/>
              <a:ext cx="8704052" cy="16312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允许改变指向的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语法格式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时初始化，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只能指向对象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j;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不能改变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向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可以通过</a:t>
              </a:r>
              <a:r>
                <a:rPr lang="zh-CN" altLang="en-US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改其指向的对象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</a:t>
              </a:r>
              <a:r>
                <a:rPr lang="zh-CN" altLang="en-US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9974" y="5078983"/>
            <a:ext cx="8704052" cy="1555663"/>
            <a:chOff x="219974" y="2044323"/>
            <a:chExt cx="8704052" cy="1555663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向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对象的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指针</a:t>
              </a:r>
              <a:endParaRPr lang="zh-CN" altLang="en-US" sz="2400" dirty="0"/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01566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c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一个指向常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常量指针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第一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饰符表明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一个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的指针，第二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饰符表明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能改变指向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运算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8536" y="1148643"/>
            <a:ext cx="8995464" cy="3814871"/>
            <a:chOff x="219974" y="2044323"/>
            <a:chExt cx="8704052" cy="381487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类型的算术运算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指针加上或减去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n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       </a:t>
              </a:r>
              <a:r>
                <a:rPr lang="en-US" altLang="zh-CN" dirty="0">
                  <a:solidFill>
                    <a:schemeClr val="tx1"/>
                  </a:solidFill>
                  <a:latin typeface="LMMono9-Regular-Identity-H"/>
                </a:rPr>
                <a:t>——</a:t>
              </a: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其意义是指针指向的位置当前位置的后方或</a:t>
              </a:r>
              <a:r>
                <a:rPr lang="zh-CN" altLang="en-US" dirty="0">
                  <a:solidFill>
                    <a:srgbClr val="FF0000"/>
                  </a:solidFill>
                  <a:latin typeface="LMMono9-Regular-Identity-H"/>
                </a:rPr>
                <a:t>前方第</a:t>
              </a:r>
              <a:r>
                <a:rPr lang="en-US" altLang="zh-CN" dirty="0">
                  <a:solidFill>
                    <a:srgbClr val="FF0000"/>
                  </a:solidFill>
                  <a:latin typeface="LMMono9-Regular-Identity-H"/>
                </a:rPr>
                <a:t>n</a:t>
              </a:r>
              <a:r>
                <a:rPr lang="zh-CN" altLang="en-US" dirty="0">
                  <a:solidFill>
                    <a:srgbClr val="FF0000"/>
                  </a:solidFill>
                  <a:latin typeface="LMMono9-Regular-Identity-H"/>
                </a:rPr>
                <a:t>个数据</a:t>
              </a: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的起始位置</a:t>
              </a:r>
              <a:endParaRPr lang="en-US" altLang="zh-CN" dirty="0">
                <a:solidFill>
                  <a:schemeClr val="tx1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指针的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++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、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运算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       </a:t>
              </a:r>
              <a:r>
                <a:rPr lang="en-US" altLang="zh-CN" dirty="0">
                  <a:solidFill>
                    <a:schemeClr val="tx1"/>
                  </a:solidFill>
                  <a:latin typeface="LMMono9-Regular-Identity-H"/>
                </a:rPr>
                <a:t>——</a:t>
              </a: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指向</a:t>
              </a:r>
              <a:r>
                <a:rPr lang="zh-CN" altLang="en-US" dirty="0">
                  <a:solidFill>
                    <a:srgbClr val="FF0000"/>
                  </a:solidFill>
                  <a:latin typeface="LMMono9-Regular-Identity-H"/>
                </a:rPr>
                <a:t>下一个</a:t>
              </a: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或</a:t>
              </a:r>
              <a:r>
                <a:rPr lang="zh-CN" altLang="en-US" dirty="0">
                  <a:solidFill>
                    <a:srgbClr val="FF0000"/>
                  </a:solidFill>
                  <a:latin typeface="LMMono9-Regular-Identity-H"/>
                </a:rPr>
                <a:t>前一个</a:t>
              </a:r>
              <a:r>
                <a:rPr lang="zh-CN" altLang="en-US" dirty="0">
                  <a:solidFill>
                    <a:srgbClr val="0000FF"/>
                  </a:solidFill>
                  <a:latin typeface="LMMono9-Regular-Identity-H"/>
                </a:rPr>
                <a:t>完整数据</a:t>
              </a:r>
              <a:r>
                <a:rPr lang="zh-CN" altLang="en-US" dirty="0">
                  <a:solidFill>
                    <a:schemeClr val="tx1"/>
                  </a:solidFill>
                  <a:latin typeface="LMMono9-Regular-Identity-H"/>
                </a:rPr>
                <a:t>的起始位置</a:t>
              </a:r>
              <a:endParaRPr lang="en-US" altLang="zh-CN" dirty="0">
                <a:solidFill>
                  <a:schemeClr val="tx1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运算结果取决于指针指向的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数据类型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，总是指向一个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完整数据的起始位置</a:t>
              </a:r>
              <a:endParaRPr lang="en-US" altLang="zh-CN" sz="2000" dirty="0">
                <a:solidFill>
                  <a:srgbClr val="FF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当指针指向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连续存储的同类型数据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时，指针与整数的</a:t>
              </a: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加减法及自增自减运算才有意义</a:t>
              </a:r>
              <a:endParaRPr lang="zh-CN" altLang="en-US" sz="2000" dirty="0">
                <a:solidFill>
                  <a:srgbClr val="0000FF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运算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8536" y="1148643"/>
            <a:ext cx="8704052" cy="2892952"/>
            <a:chOff x="219974" y="2044323"/>
            <a:chExt cx="8704052" cy="289295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类型的关系运算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指向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同类型数据的指针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之间可以进行各种</a:t>
              </a: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关系运算</a:t>
              </a:r>
              <a:endParaRPr lang="en-US" altLang="zh-CN" sz="2000" dirty="0">
                <a:solidFill>
                  <a:srgbClr val="FF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指向不同数据类型的指针，以及指针与一般整数变量之间进行关系运算是无意义的。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LMMono9-Regular-Identity-H"/>
                </a:rPr>
                <a:t>指针可以与</a:t>
              </a:r>
              <a:r>
                <a:rPr lang="en-US" altLang="zh-CN" sz="2000" dirty="0">
                  <a:solidFill>
                    <a:srgbClr val="FF0000"/>
                  </a:solidFill>
                  <a:latin typeface="LMMono9-Regular-Identity-H"/>
                </a:rPr>
                <a:t>0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之间进行等于或不等于的关系运算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例如：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p==0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或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p!=0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判断指针是否为空指针</a:t>
              </a:r>
              <a:endParaRPr lang="zh-CN" altLang="en-US" sz="2000" dirty="0">
                <a:solidFill>
                  <a:schemeClr val="tx1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2196393"/>
            <a:ext cx="8704052" cy="2892952"/>
            <a:chOff x="219974" y="2044323"/>
            <a:chExt cx="8704052" cy="289295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auto </a:t>
              </a:r>
              <a:r>
                <a:rPr lang="zh-CN" altLang="en-US" sz="2400" dirty="0"/>
                <a:t>可自动推导出指针类型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的值是地址值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自动推导出指针类型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=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p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*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c = &amp;c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pc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 *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属性被保留</a:t>
              </a:r>
              <a:r>
                <a:rPr lang="zh-CN" altLang="en-US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50963" y="1734728"/>
            <a:ext cx="8842074" cy="3474304"/>
            <a:chOff x="81952" y="2044323"/>
            <a:chExt cx="8842074" cy="3474304"/>
          </a:xfrm>
        </p:grpSpPr>
        <p:sp>
          <p:nvSpPr>
            <p:cNvPr id="9" name="矩形: 圆顶角 8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81952" y="2612832"/>
              <a:ext cx="8842074" cy="290579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符号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</a:t>
              </a:r>
              <a:r>
                <a:rPr lang="zh-CN" altLang="en-US" sz="2000" dirty="0">
                  <a:solidFill>
                    <a:srgbClr val="FF0000"/>
                  </a:solidFill>
                  <a:latin typeface="LMMono10-Regular-Identity-H"/>
                </a:rPr>
                <a:t>*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从属于对象名，并不是类型名的一部分，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只是一个“占位符”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同一条语句中定义多个对象时，对象类型必须一致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0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uto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ptr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推导类型不一致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 ref2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;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 ptr2: auto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19974" y="2321230"/>
            <a:ext cx="8704052" cy="2458386"/>
            <a:chOff x="219973" y="2044323"/>
            <a:chExt cx="8704053" cy="2458386"/>
          </a:xfrm>
        </p:grpSpPr>
        <p:sp>
          <p:nvSpPr>
            <p:cNvPr id="10" name="矩形: 圆顶角 9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学习目标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3" y="2612833"/>
              <a:ext cx="8704051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理解指针和引用的工作机理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掌握指针、引用和数组的使用方法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理解指针与数组的关系，能够运用指针访问数组元素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学会运用数组、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解决实际问题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39719"/>
            <a:ext cx="8704052" cy="3843381"/>
            <a:chOff x="219974" y="2044323"/>
            <a:chExt cx="8704052" cy="384338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4" y="261283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下程序的输出结果为？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 = 1, n = 2, *p = &amp;m, *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&amp;n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p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q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m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n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p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q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93298" y="5249771"/>
            <a:ext cx="2040943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1, 2, 2, 1</a:t>
            </a:r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3327010" y="2198414"/>
            <a:ext cx="3076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的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874447" y="2616416"/>
            <a:ext cx="3076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的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69572" y="3128422"/>
            <a:ext cx="3076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的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赋给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69571" y="3567720"/>
            <a:ext cx="6931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的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赋给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，现在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，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值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69570" y="4040744"/>
            <a:ext cx="6979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将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的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赋给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，现在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里存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地址，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 m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的值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2196393"/>
            <a:ext cx="8704052" cy="2426286"/>
            <a:chOff x="219974" y="2044323"/>
            <a:chExt cx="8704052" cy="242628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decltype </a:t>
              </a:r>
              <a:r>
                <a:rPr lang="zh-CN" altLang="en-US" sz="2400" dirty="0"/>
                <a:t>进行指针类型推导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ptr2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refi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efi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&amp;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必须初始化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*ptr+0) j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5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void</a:t>
            </a:r>
            <a:r>
              <a:rPr lang="zh-CN" altLang="en-US" sz="2000" dirty="0">
                <a:solidFill>
                  <a:schemeClr val="bg1"/>
                </a:solidFill>
              </a:rPr>
              <a:t>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32110"/>
            <a:ext cx="8704052" cy="2171216"/>
            <a:chOff x="219974" y="2044323"/>
            <a:chExt cx="8704052" cy="217121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void </a:t>
              </a:r>
              <a:r>
                <a:rPr lang="zh-CN" altLang="en-US" sz="2400" dirty="0"/>
                <a:t>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6312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4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够指向任何类型的对象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x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&amp;x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可以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double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对象的地址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也可以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对象的地址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19974" y="3383096"/>
            <a:ext cx="8704052" cy="3276943"/>
            <a:chOff x="81952" y="2044323"/>
            <a:chExt cx="8842074" cy="3276943"/>
          </a:xfrm>
        </p:grpSpPr>
        <p:sp>
          <p:nvSpPr>
            <p:cNvPr id="9" name="矩形: 圆顶角 8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10" name="矩形: 圆角 17"/>
            <p:cNvSpPr/>
            <p:nvPr/>
          </p:nvSpPr>
          <p:spPr>
            <a:xfrm>
              <a:off x="81952" y="2612832"/>
              <a:ext cx="8842074" cy="270843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4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将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oid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赋值给普通指针，必须确保它们指向的对象类型相同，需要进行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型转换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例如：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x = 0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x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x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报错：不能直接将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oid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针赋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double *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的指针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24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语句：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tatic_cas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&gt;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6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级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144249"/>
            <a:ext cx="8704052" cy="3295498"/>
            <a:chOff x="219974" y="2044323"/>
            <a:chExt cx="8704052" cy="3295498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二级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75549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将一个指针对象的地址存放到另一个指针对象中即构成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多级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(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级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)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格式如下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用指针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地址初始化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ptr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三种方式访问对象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t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t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19974" y="4727586"/>
            <a:ext cx="8704052" cy="1368304"/>
            <a:chOff x="219974" y="2044323"/>
            <a:chExt cx="8704052" cy="1368304"/>
          </a:xfrm>
        </p:grpSpPr>
        <p:sp>
          <p:nvSpPr>
            <p:cNvPr id="14" name="矩形: 圆顶角 13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三级指针</a:t>
              </a:r>
              <a:endParaRPr lang="zh-CN" altLang="en-US" sz="2400" dirty="0"/>
            </a:p>
          </p:txBody>
        </p:sp>
        <p:sp>
          <p:nvSpPr>
            <p:cNvPr id="15" name="矩形: 圆角 17"/>
            <p:cNvSpPr/>
            <p:nvPr/>
          </p:nvSpPr>
          <p:spPr>
            <a:xfrm>
              <a:off x="219974" y="2584323"/>
              <a:ext cx="8704052" cy="8283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7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97890"/>
            <a:ext cx="8704052" cy="4446069"/>
            <a:chOff x="219974" y="2044323"/>
            <a:chExt cx="8704052" cy="4446069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和指针的区别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9060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引用时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必须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定义指针时不需要初始化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j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引用在定义时需要给定初始值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存在空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引用必须与有效的内存单元关联，指针可以为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nullp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；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赋值行为不同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对引用赋值修改与其相绑定的对象的值，对指针赋值改变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其指向的对象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j = 1, &amp;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4;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改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相绑定的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j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改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，使其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7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24842"/>
            <a:ext cx="8704052" cy="2522466"/>
            <a:chOff x="219974" y="2044323"/>
            <a:chExt cx="8704052" cy="252246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和指针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98246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行为实际上类似于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行为，可以把引用看作是支持自动解引用操作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允许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其他对象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引用 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只能与 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绑定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974" y="4587308"/>
            <a:ext cx="8704052" cy="1015683"/>
            <a:chOff x="81952" y="2044323"/>
            <a:chExt cx="8842074" cy="1015683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建议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2"/>
              <a:ext cx="8842074" cy="44717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用引用的地方，不要用指针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97890"/>
            <a:ext cx="8704052" cy="2141336"/>
            <a:chOff x="219974" y="2044323"/>
            <a:chExt cx="8704052" cy="214133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</a:t>
              </a:r>
              <a:r>
                <a:rPr lang="en-US" altLang="zh-CN" sz="2400" dirty="0"/>
                <a:t>—</a:t>
              </a:r>
              <a:r>
                <a:rPr lang="zh-CN" altLang="en-US" sz="2400" dirty="0">
                  <a:solidFill>
                    <a:srgbClr val="FFC000"/>
                  </a:solidFill>
                </a:rPr>
                <a:t>处理批量数据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60133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是由有限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同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元素组成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有序集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所有元素顺序存放在一段连续的内存空间中。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下定义一个存储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5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个整型元素的数组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</a:t>
              </a:r>
              <a:r>
                <a:rPr lang="zh-CN" altLang="en-US" sz="24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07" y="4170414"/>
            <a:ext cx="3296110" cy="17052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719" y="3640004"/>
            <a:ext cx="3152851" cy="25429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619166"/>
            <a:ext cx="8704052" cy="3814871"/>
            <a:chOff x="219974" y="2044323"/>
            <a:chExt cx="8704052" cy="381487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长度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长度必须为大于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整型常量表达式：</a:t>
              </a:r>
              <a:r>
                <a:rPr lang="zh-CN" altLang="en-US" sz="2000" dirty="0"/>
                <a:t> </a:t>
              </a:r>
              <a:br>
                <a:rPr lang="zh-CN" altLang="en-US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nsigned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，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n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是常量表达式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常量表达式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in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存放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整形数据的数组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floa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10.]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数组长度必须为整数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其中，第三行代码中的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代替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643879"/>
            <a:ext cx="8704052" cy="3811280"/>
            <a:chOff x="219974" y="2044323"/>
            <a:chExt cx="8704052" cy="381128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27128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未显式初始化，则用默认的方式初始化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通常采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表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数组元素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 {1, 2, 3, 4, 5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部分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元素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 {1, 2, 3}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5] = {1, 2, 3, 0, 0}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出全部数组元素的初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时，可以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指定数组长度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编译器可推断出来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长度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183227"/>
            <a:ext cx="8704052" cy="2429876"/>
            <a:chOff x="219974" y="2044323"/>
            <a:chExt cx="8704052" cy="242987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字符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采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字符串字面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初始化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自动添加字符串结束符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’\0’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这种方式等价于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[]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L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s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h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a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974" y="3889649"/>
            <a:ext cx="8704052" cy="1785124"/>
            <a:chOff x="81952" y="2044323"/>
            <a:chExt cx="8842074" cy="1785124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2"/>
              <a:ext cx="8842074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上面的语句是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初始化操作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是赋值操作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不能将字符串常量赋值给一个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 数组不允许赋值操作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19970" y="5253755"/>
            <a:ext cx="8704052" cy="1082631"/>
            <a:chOff x="219973" y="2044323"/>
            <a:chExt cx="8704053" cy="1082631"/>
          </a:xfrm>
        </p:grpSpPr>
        <p:sp>
          <p:nvSpPr>
            <p:cNvPr id="10" name="矩形: 圆顶角 9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说明：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3" y="2586954"/>
              <a:ext cx="8704051" cy="54000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 anchorCtr="0">
              <a:noAutofit/>
            </a:bodyPr>
            <a:lstStyle/>
            <a:p>
              <a:pPr>
                <a:buClr>
                  <a:srgbClr val="151DC1"/>
                </a:buClr>
              </a:pPr>
              <a:r>
                <a:rPr lang="zh-CN" altLang="en-US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C++11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引入了右值引用，如无提示，引用默认为左值引用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19970" y="2937916"/>
            <a:ext cx="8704052" cy="2045977"/>
            <a:chOff x="219974" y="2044323"/>
            <a:chExt cx="8704052" cy="1423941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37582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453626"/>
              <a:ext cx="8704052" cy="101463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为已创建的对象取一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别名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只将别名绑定到所引用的对象，对象的内容不会复制给引用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间共享局部对象的重要途径，对于提高程序的效率有重要作用</a:t>
              </a:r>
              <a:r>
                <a:rPr lang="zh-CN" altLang="en-US" dirty="0"/>
                <a:t> 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9970" y="1194717"/>
            <a:ext cx="8704052" cy="1533710"/>
            <a:chOff x="219974" y="2044323"/>
            <a:chExt cx="8704052" cy="153371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复合类型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612832"/>
              <a:ext cx="8704052" cy="96520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复合类型是指基于其它类型定义的类型，包括指针、引用、数组、函数、类、联合体和枚举类型等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7584" y="3768631"/>
            <a:ext cx="8708832" cy="2661390"/>
            <a:chOff x="81952" y="2044323"/>
            <a:chExt cx="8842074" cy="2661390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：数组中的数据不能整体操作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2"/>
              <a:ext cx="8842074" cy="209288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能用一个数组初始化另外一个数组，也不能用一个数组赋值给另外一个数组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1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Lisha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//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风格的字符串时，可以整个引用整个数组，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spcAft>
                  <a:spcPts val="1200"/>
                </a:spcAft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          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当成字符串来用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2[] = n1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能用数组初始化数组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2 = n1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数组不能执行赋值操作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19974" y="1297890"/>
            <a:ext cx="8704052" cy="1373103"/>
            <a:chOff x="219974" y="2044323"/>
            <a:chExt cx="8704052" cy="1373103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</a:t>
              </a:r>
              <a:r>
                <a:rPr lang="en-US" altLang="zh-CN" sz="2400" dirty="0"/>
                <a:t>—</a:t>
              </a:r>
              <a:r>
                <a:rPr lang="zh-CN" altLang="en-US" sz="2400" dirty="0">
                  <a:solidFill>
                    <a:srgbClr val="FFC000"/>
                  </a:solidFill>
                </a:rPr>
                <a:t>表示和存储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584121"/>
              <a:ext cx="8704052" cy="83330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数组名</a:t>
              </a:r>
              <a:r>
                <a:rPr lang="zh-CN" altLang="en-US" sz="2000" dirty="0">
                  <a:solidFill>
                    <a:schemeClr val="tx1"/>
                  </a:solidFill>
                  <a:latin typeface="MicrosoftYaHei"/>
                </a:rPr>
                <a:t>是数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首元素的内存地址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>
                <a:lnSpc>
                  <a:spcPts val="3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因此，数组名是一个常量，不能被赋值</a:t>
              </a:r>
              <a:endParaRPr lang="zh-CN" altLang="en-US" sz="2000" dirty="0">
                <a:solidFill>
                  <a:schemeClr val="tx1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783046"/>
            <a:ext cx="8704052" cy="3811280"/>
            <a:chOff x="219974" y="2044323"/>
            <a:chExt cx="8704052" cy="381128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复杂数组的定义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27128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FF"/>
                  </a:solidFill>
                  <a:latin typeface="MicrosoftYaHei"/>
                </a:rPr>
                <a:t>数组元素的类型是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一个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元素的数组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*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元素的数组，每个元素都是指针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指向其他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数组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[5]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元素的数组的指针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引用其他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数组的引用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[5]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一个引用定义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2190819"/>
            <a:ext cx="8704052" cy="2508103"/>
            <a:chOff x="219974" y="2044323"/>
            <a:chExt cx="8704052" cy="2508103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一个指向 </a:t>
              </a:r>
              <a:r>
                <a:rPr lang="en-US" altLang="zh-CN" sz="2400" dirty="0" err="1"/>
                <a:t>arrp</a:t>
              </a:r>
              <a:r>
                <a:rPr lang="en-US" altLang="zh-CN" sz="2400" dirty="0"/>
                <a:t> </a:t>
              </a:r>
              <a:r>
                <a:rPr lang="zh-CN" altLang="en-US" sz="2400" dirty="0"/>
                <a:t>的指针或引用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96810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[5]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)[5]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(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r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)[5]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 err="1">
                  <a:solidFill>
                    <a:srgbClr val="000000"/>
                  </a:solidFill>
                  <a:latin typeface="LMMono10-Regular-Identity-H"/>
                </a:rPr>
                <a:t>parrp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10-Regular-Identity-H"/>
                </a:rPr>
                <a:t>rarrp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分别为指向</a:t>
              </a:r>
              <a:r>
                <a:rPr lang="zh-CN" altLang="en-US" sz="2400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针数组 </a:t>
              </a:r>
              <a:r>
                <a:rPr lang="en-US" altLang="zh-CN" sz="2400" dirty="0" err="1">
                  <a:solidFill>
                    <a:srgbClr val="0000FF"/>
                  </a:solidFill>
                  <a:latin typeface="LMMono10-Regular-Identity-H"/>
                </a:rPr>
                <a:t>arrp</a:t>
              </a:r>
              <a:r>
                <a:rPr lang="en-US" altLang="zh-CN" sz="2400" dirty="0">
                  <a:solidFill>
                    <a:srgbClr val="0000FF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指针和引用。</a:t>
              </a:r>
              <a:r>
                <a:rPr lang="zh-CN" altLang="en-US" sz="24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97890"/>
            <a:ext cx="8704052" cy="1758026"/>
            <a:chOff x="219974" y="2044323"/>
            <a:chExt cx="8704052" cy="175802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通过下标操作符 </a:t>
              </a:r>
              <a:r>
                <a:rPr lang="en-US" altLang="zh-CN" sz="2400" dirty="0"/>
                <a:t>[ ] </a:t>
              </a:r>
              <a:r>
                <a:rPr lang="zh-CN" altLang="en-US" sz="2400" dirty="0"/>
                <a:t>访问数组元素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21802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{1, 2, 3, 4, 5} 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 = 10;               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写操作：修改第一个元素的值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 &lt;&lt;</a:t>
              </a:r>
              <a:r>
                <a:rPr lang="en-US" altLang="zh-CN" sz="2000" dirty="0">
                  <a:solidFill>
                    <a:srgbClr val="FFC000"/>
                  </a:solidFill>
                  <a:latin typeface="LMMono9-Regular-Identity-H"/>
                </a:rPr>
                <a:t>“  “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4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读操作，输出结果为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, 5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974" y="3486988"/>
            <a:ext cx="8704052" cy="1785124"/>
            <a:chOff x="81952" y="2044323"/>
            <a:chExt cx="8842074" cy="1785124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2"/>
              <a:ext cx="8842074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检查下标索引值是否有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编译器不提示错误，程序可以运行，输出为：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-85899346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64708" y="893767"/>
            <a:ext cx="8704052" cy="2892952"/>
            <a:chOff x="219974" y="2044323"/>
            <a:chExt cx="8704052" cy="289295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C000"/>
                  </a:solidFill>
                </a:rPr>
                <a:t>定义指向数组元素的指针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FF"/>
                  </a:solidFill>
                  <a:latin typeface="LMMono9-Regular-Identity-H"/>
                </a:rPr>
                <a:t>定义与赋值</a:t>
              </a:r>
              <a:endParaRPr lang="en-US" altLang="zh-CN" sz="2000" dirty="0">
                <a:solidFill>
                  <a:srgbClr val="0000FF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      例如：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int a[10],*pa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                   pa=&amp;a[0];  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或者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pa=a;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等效形式：*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pa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即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a[0], *(pa+1)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即为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a[1],  *(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pa+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)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即为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a[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]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a[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],*(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pa+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),*(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a+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),pa[</a:t>
              </a:r>
              <a:r>
                <a:rPr lang="en-US" altLang="zh-CN" sz="2000" dirty="0" err="1">
                  <a:solidFill>
                    <a:schemeClr val="tx1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]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都是等效的</a:t>
              </a:r>
              <a:endParaRPr lang="zh-CN" altLang="en-US" sz="2000" dirty="0">
                <a:solidFill>
                  <a:schemeClr val="tx1"/>
                </a:solidFill>
                <a:latin typeface="LMMono9-Regular-Identity-H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883" y="4023345"/>
            <a:ext cx="3152851" cy="254294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77696" y="4506685"/>
            <a:ext cx="894304" cy="21048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[0]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[1]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[2]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[3]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[4]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106068" y="4461468"/>
            <a:ext cx="894304" cy="21048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3399FF"/>
                </a:solidFill>
              </a:rPr>
              <a:t>pa[0]</a:t>
            </a:r>
            <a:endParaRPr lang="en-US" dirty="0">
              <a:solidFill>
                <a:srgbClr val="3399FF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3399FF"/>
                </a:solidFill>
              </a:rPr>
              <a:t>pa[1]</a:t>
            </a:r>
            <a:endParaRPr lang="en-US" dirty="0">
              <a:solidFill>
                <a:srgbClr val="3399FF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3399FF"/>
                </a:solidFill>
              </a:rPr>
              <a:t>pa[2]</a:t>
            </a:r>
            <a:endParaRPr lang="en-US" dirty="0">
              <a:solidFill>
                <a:srgbClr val="3399FF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3399FF"/>
                </a:solidFill>
              </a:rPr>
              <a:t>pa[3]</a:t>
            </a:r>
            <a:endParaRPr lang="en-US" dirty="0">
              <a:solidFill>
                <a:srgbClr val="3399FF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3399FF"/>
                </a:solidFill>
              </a:rPr>
              <a:t>pa[4]</a:t>
            </a:r>
            <a:endParaRPr lang="en-US" dirty="0">
              <a:solidFill>
                <a:srgbClr val="3399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40430" y="4495629"/>
            <a:ext cx="1226840" cy="21209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212AE7"/>
                </a:solidFill>
              </a:rPr>
              <a:t>*pa</a:t>
            </a:r>
            <a:endParaRPr lang="en-US" dirty="0">
              <a:solidFill>
                <a:srgbClr val="212AE7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212AE7"/>
                </a:solidFill>
              </a:rPr>
              <a:t>*(pa+1)</a:t>
            </a:r>
            <a:endParaRPr lang="en-US" dirty="0">
              <a:solidFill>
                <a:srgbClr val="212AE7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212AE7"/>
                </a:solidFill>
              </a:rPr>
              <a:t>*(pa+2)</a:t>
            </a:r>
            <a:endParaRPr lang="en-US" dirty="0">
              <a:solidFill>
                <a:srgbClr val="212AE7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212AE7"/>
                </a:solidFill>
              </a:rPr>
              <a:t>*(pa+3)</a:t>
            </a:r>
            <a:endParaRPr lang="en-US" dirty="0">
              <a:solidFill>
                <a:srgbClr val="212AE7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212AE7"/>
                </a:solidFill>
              </a:rPr>
              <a:t>*(pa+4)</a:t>
            </a:r>
            <a:endParaRPr lang="en-US" dirty="0">
              <a:solidFill>
                <a:srgbClr val="212AE7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703173" y="4490606"/>
            <a:ext cx="1226840" cy="21209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*(a)</a:t>
            </a:r>
            <a:endParaRPr lang="en-US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*(a+1)</a:t>
            </a:r>
            <a:endParaRPr lang="en-US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*(a+2)</a:t>
            </a:r>
            <a:endParaRPr lang="en-US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*(a+3)</a:t>
            </a:r>
            <a:endParaRPr lang="en-US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*(a+4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21564"/>
            <a:ext cx="8704052" cy="3814871"/>
            <a:chOff x="219974" y="2044323"/>
            <a:chExt cx="8704052" cy="381487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范围 </a:t>
              </a:r>
              <a:r>
                <a:rPr lang="en-US" altLang="zh-CN" sz="2400" dirty="0"/>
                <a:t>for</a:t>
              </a:r>
              <a:r>
                <a:rPr lang="zh-CN" altLang="en-US" sz="2400" dirty="0"/>
                <a:t>（</a:t>
              </a:r>
              <a:r>
                <a:rPr lang="en-US" altLang="zh-CN" sz="2400" dirty="0"/>
                <a:t>range for</a:t>
              </a:r>
              <a:r>
                <a:rPr lang="zh-CN" altLang="en-US" sz="2400" dirty="0"/>
                <a:t>） 语句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语法格式如下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212AE7"/>
                  </a:solidFill>
                  <a:latin typeface="LMMono10-Regular-Identity-H"/>
                </a:rPr>
                <a:t>auto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: expr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statemen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}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exp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必须是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序列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比如数组、容器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或字符串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是与序列中数据元素类型相同的对象，通常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推导数据元素的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1175643"/>
            <a:ext cx="8704052" cy="2458386"/>
            <a:chOff x="219974" y="2044323"/>
            <a:chExt cx="8704052" cy="2458386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示例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={1,2,3,4,5}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并初始化一个含有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整型数的数组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当前元素的副本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打印输出当前获取的整数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38" y="3865059"/>
            <a:ext cx="1980000" cy="23760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22643" y="3810196"/>
            <a:ext cx="5901383" cy="2430863"/>
            <a:chOff x="-624494" y="2044323"/>
            <a:chExt cx="5407113" cy="2430863"/>
          </a:xfrm>
        </p:grpSpPr>
        <p:sp>
          <p:nvSpPr>
            <p:cNvPr id="14" name="矩形: 圆顶角 13"/>
            <p:cNvSpPr/>
            <p:nvPr/>
          </p:nvSpPr>
          <p:spPr>
            <a:xfrm>
              <a:off x="-624494" y="2044323"/>
              <a:ext cx="5407113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3399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思考：</a:t>
              </a:r>
              <a:endParaRPr lang="zh-CN" altLang="en-US" sz="2400" dirty="0"/>
            </a:p>
          </p:txBody>
        </p:sp>
        <p:sp>
          <p:nvSpPr>
            <p:cNvPr id="15" name="矩形: 圆角 17"/>
            <p:cNvSpPr/>
            <p:nvPr/>
          </p:nvSpPr>
          <p:spPr>
            <a:xfrm>
              <a:off x="-624494" y="2585310"/>
              <a:ext cx="5407113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0F6F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上述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range f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语句可以对对象的内容进行修改吗？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98361" y="6394947"/>
            <a:ext cx="84456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提示，可以在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</a:rPr>
              <a:t>VS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系统下面调试一下，看看执行完这个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</a:rPr>
              <a:t>range for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语句，</a:t>
            </a:r>
            <a:r>
              <a:rPr lang="en-US" altLang="zh-CN" sz="1400" dirty="0" err="1">
                <a:solidFill>
                  <a:schemeClr val="accent6">
                    <a:lumMod val="75000"/>
                  </a:schemeClr>
                </a:solidFill>
              </a:rPr>
              <a:t>arr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数组的值变了没有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2224646"/>
            <a:ext cx="8704052" cy="2429876"/>
            <a:chOff x="219974" y="2044323"/>
            <a:chExt cx="8704052" cy="242987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range for </a:t>
              </a:r>
              <a:r>
                <a:rPr lang="zh-CN" altLang="en-US" sz="2400" dirty="0"/>
                <a:t>对数组元素进行写操作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需将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声明为引用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当前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写操作：每一个元素设置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9974" y="948012"/>
            <a:ext cx="8704052" cy="1996401"/>
            <a:chOff x="219974" y="2044323"/>
            <a:chExt cx="8704052" cy="1996401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3"/>
              <a:ext cx="8704052" cy="14278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计算一个班级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名学生的数学科目的平均成绩和标准差。学生成绩随机生成。</a:t>
              </a: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标准差公式：</a:t>
              </a:r>
              <a:endParaRPr lang="en-US" altLang="zh-CN" sz="2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05499" y="1986159"/>
          <a:ext cx="2169101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1" imgW="26212800" imgH="15849600" progId="Equation.DSMT4">
                  <p:embed/>
                </p:oleObj>
              </mc:Choice>
              <mc:Fallback>
                <p:oleObj name="Equation" r:id="rId1" imgW="26212800" imgH="15849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5499" y="1986159"/>
                        <a:ext cx="2169101" cy="84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600" y="3041632"/>
            <a:ext cx="1872000" cy="36520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52073"/>
            <a:ext cx="8704052" cy="5295445"/>
            <a:chOff x="219974" y="2044323"/>
            <a:chExt cx="8704052" cy="5295445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4" y="2612833"/>
              <a:ext cx="8704052" cy="472693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stdlib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gt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iostream&gt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3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4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5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0);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使用固定种子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,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每次运行得到一样的结果， 有助于调式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6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3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7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score[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];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一个数组，存放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3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学生的成绩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8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= 0;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存放平均分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,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初始值必须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9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:score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 {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使用范围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for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语句访问，注意引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能丢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0     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50 + rand() % 51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绩随机分布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5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之间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1      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+=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累加每一个学生成绩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mean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里面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2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3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/=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计算平均成绩</a:t>
              </a:r>
              <a:r>
                <a:rPr lang="zh-CN" altLang="en-US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46680"/>
            <a:ext cx="8704052" cy="2878717"/>
            <a:chOff x="219974" y="2044323"/>
            <a:chExt cx="8704052" cy="2878717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语法格式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71499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unter = 0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ounter;</a:t>
              </a:r>
              <a:r>
                <a:rPr lang="en-US" altLang="zh-CN" sz="2000" dirty="0"/>
                <a:t>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refCn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引用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的内容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Cnt2;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定义引用时必须和一个对象绑定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 = 2;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修改了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所在的内存空间的内容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=</a:t>
              </a: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;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通过引用读取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的内容，并初始化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i</a:t>
              </a:r>
              <a:endPara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19974" y="4190693"/>
            <a:ext cx="8704052" cy="2161253"/>
            <a:chOff x="219974" y="2044323"/>
            <a:chExt cx="8704052" cy="2161253"/>
          </a:xfrm>
        </p:grpSpPr>
        <p:sp>
          <p:nvSpPr>
            <p:cNvPr id="23" name="矩形: 圆顶角 2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建议：</a:t>
              </a:r>
              <a:endParaRPr lang="zh-CN" altLang="en-US" sz="2400" dirty="0"/>
            </a:p>
          </p:txBody>
        </p:sp>
        <p:sp>
          <p:nvSpPr>
            <p:cNvPr id="24" name="矩形: 圆角 17"/>
            <p:cNvSpPr/>
            <p:nvPr/>
          </p:nvSpPr>
          <p:spPr>
            <a:xfrm>
              <a:off x="219974" y="2612832"/>
              <a:ext cx="8704052" cy="15927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书写上，把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符号与对象名放在一起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而不是把类型名和引用符号放在一起，这样有助于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提高程序的可读性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unter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ounter;</a:t>
              </a:r>
              <a:r>
                <a:rPr lang="en-US" altLang="zh-CN" sz="2400" dirty="0"/>
                <a:t> </a:t>
              </a:r>
              <a:endParaRPr lang="en-US" altLang="zh-CN" sz="24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677356"/>
            <a:ext cx="8704052" cy="3503288"/>
            <a:chOff x="219974" y="2044323"/>
            <a:chExt cx="8704052" cy="3503288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4" y="2612833"/>
              <a:ext cx="8704052" cy="293477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4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= 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5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r>
                <a:rPr lang="zh-CN" altLang="en-US" dirty="0">
                  <a:solidFill>
                    <a:srgbClr val="000000"/>
                  </a:solidFill>
                  <a:latin typeface="LMMono9-Regular-Identity-H"/>
                </a:rPr>
                <a:t>｛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6      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+= pow(score[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]- mean,2)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函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ow(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x,a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)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计算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x</a:t>
              </a:r>
              <a:r>
                <a:rPr lang="en-US" altLang="zh-CN" baseline="30000" dirty="0" err="1">
                  <a:solidFill>
                    <a:srgbClr val="008000"/>
                  </a:solidFill>
                  <a:latin typeface="LMMono9-Regular-Identity-H"/>
                </a:rPr>
                <a:t>a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7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8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= sqrt(dev /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9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平均成绩：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&lt; mean &lt;&lt;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zh-CN" altLang="en-US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标准差：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&lt; dev &lt;&lt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0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return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1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35529" y="1104464"/>
            <a:ext cx="8704052" cy="2915178"/>
            <a:chOff x="219974" y="2044323"/>
            <a:chExt cx="8704052" cy="2915178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2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4" y="2612833"/>
              <a:ext cx="8704052" cy="234666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8</a:t>
              </a:r>
              <a:r>
                <a:rPr lang="en-US" altLang="zh-CN" sz="2000" i="1" dirty="0">
                  <a:solidFill>
                    <a:srgbClr val="000000"/>
                  </a:solidFill>
                  <a:latin typeface="CMSY10"/>
                </a:rPr>
                <a:t>×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8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国际象棋棋盘上摆放八个皇后，使其不能相互攻击，即任意两个皇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后不得处在同一行、同一列或者同一对角斜线上。下图所示是一种符合条件的摆放方案。本题计算出一种方案即可。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用回溯法求解。回溯法基本思想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: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当探索到某一步时，发现原先选择并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优或达不到目标，就退回一步重新选择，即走不通就退回重新走。</a:t>
              </a:r>
              <a:r>
                <a:rPr lang="zh-CN" altLang="en-US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86519" y="1153738"/>
            <a:ext cx="5199512" cy="2073666"/>
            <a:chOff x="219973" y="2044323"/>
            <a:chExt cx="4957507" cy="207366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4957506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2</a:t>
              </a:r>
              <a:r>
                <a:rPr lang="zh-CN" altLang="en-US" sz="2400" dirty="0"/>
                <a:t>：解的表示</a:t>
              </a:r>
              <a:endParaRPr lang="zh-CN" altLang="en-US" sz="2400" dirty="0"/>
            </a:p>
          </p:txBody>
        </p:sp>
        <p:sp>
          <p:nvSpPr>
            <p:cNvPr id="14" name="矩形: 圆角 17"/>
            <p:cNvSpPr/>
            <p:nvPr/>
          </p:nvSpPr>
          <p:spPr>
            <a:xfrm>
              <a:off x="219973" y="2612833"/>
              <a:ext cx="4957507" cy="15051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用一个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8]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来存放每一个皇后的位置，如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0]=3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代表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的皇后在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。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8] = {3, 6, 2, 7, 1, 4, 0, 5};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97" y="1915226"/>
            <a:ext cx="3129442" cy="3136628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86519" y="3584006"/>
            <a:ext cx="5199512" cy="2935695"/>
            <a:chOff x="81951" y="2044323"/>
            <a:chExt cx="4957505" cy="2935695"/>
          </a:xfrm>
        </p:grpSpPr>
        <p:sp>
          <p:nvSpPr>
            <p:cNvPr id="10" name="矩形: 圆顶角 9"/>
            <p:cNvSpPr/>
            <p:nvPr/>
          </p:nvSpPr>
          <p:spPr>
            <a:xfrm>
              <a:off x="81952" y="2044323"/>
              <a:ext cx="495750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冲突情况：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81951" y="2612832"/>
              <a:ext cx="4957505" cy="23671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）第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j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的皇后在同一列：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] == que[j]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）第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j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的皇后在同一对角线上：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|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] - que[j]| == |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- j|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比如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0]=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1]=2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表明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和第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的两个皇后在同一个对角线上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sp>
        <p:nvSpPr>
          <p:cNvPr id="15" name="灯片编号占位符 3"/>
          <p:cNvSpPr txBox="1"/>
          <p:nvPr/>
        </p:nvSpPr>
        <p:spPr>
          <a:xfrm>
            <a:off x="6437854" y="641889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1056157"/>
            <a:ext cx="8704052" cy="5646567"/>
            <a:chOff x="219974" y="2044323"/>
            <a:chExt cx="8704052" cy="5646567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2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2833"/>
              <a:ext cx="8704052" cy="507805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6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 { 0 };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每一行皇后都从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开始摆放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= 0;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从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开始摆放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gt;= 0){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k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{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检查前面所有皇后是否和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皇后冲突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que[k]!=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&amp;&amp;(abs(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-que[k])!=abs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-k))) ++k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else 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k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和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皇后产生冲突，退出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11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</a:t>
              </a:r>
              <a:endParaRPr lang="en-US" altLang="zh-CN" sz="2000" dirty="0">
                <a:solidFill>
                  <a:srgbClr val="000000"/>
                </a:solidFill>
                <a:latin typeface="LMMono8-Regular-Identity-H"/>
              </a:endParaRPr>
            </a:p>
            <a:p>
              <a:pPr>
                <a:lnSpc>
                  <a:spcPts val="26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10      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{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检测到冲突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;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处理冲突：移动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皇后到当前位置的下一列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{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当前行所有尝试都失败， 需要回溯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 0;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重置当前行皇后位置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--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回溯到上一行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7" name="灯片编号占位符 3"/>
          <p:cNvSpPr txBox="1"/>
          <p:nvPr/>
        </p:nvSpPr>
        <p:spPr>
          <a:xfrm>
            <a:off x="6437854" y="641889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1030311"/>
            <a:ext cx="8704052" cy="5665418"/>
            <a:chOff x="219974" y="2044323"/>
            <a:chExt cx="8704052" cy="5665418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2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2833"/>
              <a:ext cx="8704052" cy="509690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 0)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如果回溯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之前，结束运行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19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;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前一行皇后后移一列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18            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重新检测是否与前面已安排皇后冲突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5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els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{       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没有检测到冲突，安排下一行皇后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移动到下一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安排下一行皇后，已安排在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列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5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 = 0; k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++k) </a:t>
              </a:r>
              <a:endParaRPr lang="en-US" altLang="zh-CN" sz="2000" dirty="0">
                <a:solidFill>
                  <a:srgbClr val="000000"/>
                </a:solidFill>
                <a:latin typeface="LMMono8-Regular-Identity-H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24     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que[k];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找到一个方案并输出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结束运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0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8" name="灯片编号占位符 3"/>
          <p:cNvSpPr txBox="1"/>
          <p:nvPr/>
        </p:nvSpPr>
        <p:spPr>
          <a:xfrm>
            <a:off x="6749352" y="625812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4" name="矩形: 圆角 17"/>
          <p:cNvSpPr/>
          <p:nvPr/>
        </p:nvSpPr>
        <p:spPr>
          <a:xfrm>
            <a:off x="0" y="330210"/>
            <a:ext cx="9144000" cy="6796091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nt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main() {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         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constexpr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nt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sz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= 8;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3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nt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sz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 = { 0 };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一行皇后都从第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0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列开始摆放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4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nt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= 0;              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从第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0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开始摆放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5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while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&gt;= 0){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6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nt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k = 0;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7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while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k&lt;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){  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检查前面所有皇后是否和第</a:t>
            </a:r>
            <a:r>
              <a:rPr lang="en-US" altLang="zh-CN" dirty="0" err="1">
                <a:solidFill>
                  <a:srgbClr val="008000"/>
                </a:solidFill>
                <a:latin typeface="LMMono8-Regular-Identity-H"/>
              </a:rPr>
              <a:t>i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皇后冲突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8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que[k]!=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&amp;&amp;(abs(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-que[k])!=abs(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-k))) ++k;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9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else break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k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和第</a:t>
            </a:r>
            <a:r>
              <a:rPr lang="en-US" altLang="zh-CN" dirty="0" err="1">
                <a:solidFill>
                  <a:srgbClr val="008000"/>
                </a:solidFill>
                <a:latin typeface="LMMono8-Regular-Identity-H"/>
              </a:rPr>
              <a:t>i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皇后产生冲突，退出，转到第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11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endParaRPr lang="en-US" altLang="zh-CN" sz="2000" dirty="0">
              <a:solidFill>
                <a:srgbClr val="000000"/>
              </a:solidFill>
              <a:latin typeface="LMMono8-Regular-Identity-H"/>
            </a:endParaRPr>
          </a:p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10              }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1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k &lt;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) {      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检测到冲突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2   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++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;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处理冲突：移动第</a:t>
            </a:r>
            <a:r>
              <a:rPr lang="en-US" altLang="zh-CN" dirty="0" err="1">
                <a:solidFill>
                  <a:srgbClr val="008000"/>
                </a:solidFill>
                <a:latin typeface="LMMono8-Regular-Identity-H"/>
              </a:rPr>
              <a:t>i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皇后到当前位置的下一列</a:t>
            </a:r>
            <a:b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3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while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 ==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sz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){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当前行所有尝试都失败， 需要回溯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4         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 = 0;          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重置当前行皇后位置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5         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--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                           </a:t>
            </a:r>
            <a:r>
              <a:rPr lang="en-US" altLang="zh-CN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回溯到上一行</a:t>
            </a:r>
            <a:endParaRPr lang="en-US" altLang="zh-CN" dirty="0">
              <a:solidFill>
                <a:srgbClr val="008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6   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&lt; 0)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break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如果回溯到第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0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之前，结束运行，转到第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19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7         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++que[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];          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前一行皇后后移一列</a:t>
            </a:r>
            <a:endParaRPr lang="en-US" altLang="zh-CN" sz="2000" dirty="0">
              <a:solidFill>
                <a:srgbClr val="008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18                    }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19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continue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重新检测是否与前面已安排皇后冲突，转到第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5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0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}</a:t>
            </a:r>
            <a:endParaRPr lang="en-US" altLang="zh-CN" sz="2000" dirty="0">
              <a:solidFill>
                <a:srgbClr val="000000"/>
              </a:solidFill>
              <a:latin typeface="LMMono8-Regular-Identity-H"/>
            </a:endParaRPr>
          </a:p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LMMono8-Regular-Identity-H"/>
              </a:rPr>
              <a:t>21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     else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{                               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没有检测到冲突，安排下一行皇后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2       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++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                          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移动到下一行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3 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if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&lt;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sz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)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continue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排下一行皇后，已安排在第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0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列，转到第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5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行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4 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for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(k = 0; k&lt;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sz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++k) </a:t>
            </a:r>
            <a:r>
              <a:rPr lang="en-US" altLang="zh-CN" sz="2000" dirty="0" err="1">
                <a:solidFill>
                  <a:srgbClr val="000000"/>
                </a:solidFill>
                <a:latin typeface="LMMono8-Regular-Identity-H"/>
              </a:rPr>
              <a:t>cout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 &lt;&lt; que[k]; 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找到一个方案并输出</a:t>
            </a:r>
            <a:endParaRPr lang="en-US" altLang="zh-CN" sz="2000" dirty="0">
              <a:solidFill>
                <a:srgbClr val="000000"/>
              </a:solidFill>
              <a:latin typeface="LMMono8-Regular-Identity-H"/>
            </a:endParaRPr>
          </a:p>
          <a:p>
            <a:pPr>
              <a:lnSpc>
                <a:spcPts val="18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5             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break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;                          </a:t>
            </a:r>
            <a:r>
              <a:rPr lang="en-US" altLang="zh-CN" sz="2000" dirty="0">
                <a:solidFill>
                  <a:srgbClr val="008000"/>
                </a:solidFill>
                <a:latin typeface="LMMono8-Regular-Identity-H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束运行</a:t>
            </a:r>
            <a:br>
              <a: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6      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}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7     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}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8          </a:t>
            </a:r>
            <a:r>
              <a:rPr lang="en-US" altLang="zh-CN" sz="2000" dirty="0">
                <a:solidFill>
                  <a:srgbClr val="0000FF"/>
                </a:solidFill>
                <a:latin typeface="LMMono8-Regular-Identity-H"/>
              </a:rPr>
              <a:t>return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0;</a:t>
            </a:r>
            <a:br>
              <a:rPr lang="en-US" altLang="zh-CN" sz="2000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Sans9-Regular-Identity-H"/>
              </a:rPr>
              <a:t>29     </a:t>
            </a:r>
            <a:r>
              <a:rPr lang="en-US" altLang="zh-CN" sz="2000" dirty="0">
                <a:solidFill>
                  <a:srgbClr val="000000"/>
                </a:solidFill>
                <a:latin typeface="LMMono8-Regular-Identity-H"/>
              </a:rPr>
              <a:t>}</a:t>
            </a:r>
            <a:endParaRPr 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灯片编号占位符 3"/>
          <p:cNvSpPr txBox="1"/>
          <p:nvPr/>
        </p:nvSpPr>
        <p:spPr>
          <a:xfrm>
            <a:off x="6990513" y="640401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57381"/>
            <a:ext cx="8704052" cy="4199592"/>
            <a:chOff x="219974" y="2044323"/>
            <a:chExt cx="8704052" cy="419959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多维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365959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00"/>
                  </a:solidFill>
                  <a:latin typeface="MicrosoftYaHei"/>
                </a:rPr>
                <a:t>多维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的是数组中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元素类型为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型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;</a:t>
              </a: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三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3d[2][3][5];</a:t>
              </a: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3000"/>
                </a:lnSpc>
              </a:pP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无论有多少维数，数组元素都存放在一段连续的内存空间。一维数组可以对应数学中的向量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可对应矩阵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45295" y="6492875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57381"/>
            <a:ext cx="8704052" cy="5353754"/>
            <a:chOff x="219974" y="2044323"/>
            <a:chExt cx="8704052" cy="5353754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二维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481375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可以看成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由一维数组构成的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;</a:t>
              </a: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 lvl="1"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             a2d[0]——a2d00	a2d01	 a2d02	  a2d03    a2d04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lvl="1"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  a2d    a2d[1 ]——a2d10	a2d11	 a2d12	  a2d13	 a2d14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                     a2d[2]——a2d20	a2d21	 a2d22	  a2d23	 a2d24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</a:t>
              </a: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a2d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存储顺序为：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500" dirty="0">
                  <a:solidFill>
                    <a:srgbClr val="000000"/>
                  </a:solidFill>
                  <a:latin typeface="MicrosoftYaHei"/>
                </a:rPr>
                <a:t>a2d00    a2d01     a2d02    a2d03     a2d04   a2d10    a2d11	 a22d12     a2d13    a2d14   a2d20    a2d21     a2d22     a2d23   a2d24</a:t>
              </a:r>
              <a:endParaRPr lang="en-US" altLang="zh-CN" sz="15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无论有多少维数，数组元素都存放在一段连续的内存空间。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左中括号 1"/>
          <p:cNvSpPr/>
          <p:nvPr/>
        </p:nvSpPr>
        <p:spPr>
          <a:xfrm>
            <a:off x="1349694" y="3762376"/>
            <a:ext cx="93344" cy="857250"/>
          </a:xfrm>
          <a:prstGeom prst="leftBracket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742733"/>
            <a:ext cx="8704052" cy="3680219"/>
            <a:chOff x="219974" y="2044323"/>
            <a:chExt cx="8704052" cy="3680219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二维数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314021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表方式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多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如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0, 1, 2, 1, 4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7, 5, 4, 5, 7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0, 8, 5, 2, 9}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内嵌的花括号可以省略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0, 1, 2, 1, 4, 7, 5, 4, 5, 7, 0, 8, 5, 2, 9}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69738"/>
            <a:ext cx="8704052" cy="2429876"/>
            <a:chOff x="219974" y="2044323"/>
            <a:chExt cx="8704052" cy="242987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二维数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如果不作任何初始化，局部作用域的非静态数组中会存垃圾数据，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static</a:t>
              </a: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数组中的数据默认初始化为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endParaRPr lang="en-US" altLang="zh-CN" sz="2000" dirty="0">
                <a:solidFill>
                  <a:schemeClr val="tx1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chemeClr val="tx1"/>
                  </a:solidFill>
                  <a:latin typeface="LMMono9-Regular-Identity-H"/>
                </a:rPr>
                <a:t>如果只对部分元素初始化，剩下未显示初始化的元素，将自动初始化为</a:t>
              </a:r>
              <a:r>
                <a:rPr lang="en-US" altLang="zh-CN" sz="2000" dirty="0">
                  <a:solidFill>
                    <a:schemeClr val="tx1"/>
                  </a:solidFill>
                  <a:latin typeface="LMMono9-Regular-Identity-H"/>
                </a:rPr>
                <a:t>0</a:t>
              </a:r>
              <a:endParaRPr lang="zh-CN" altLang="en-US" sz="2000" dirty="0">
                <a:solidFill>
                  <a:schemeClr val="tx1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30205"/>
            <a:ext cx="8704052" cy="1502956"/>
            <a:chOff x="219974" y="2044323"/>
            <a:chExt cx="8704052" cy="150295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1. </a:t>
              </a:r>
              <a:r>
                <a:rPr lang="zh-CN" altLang="en-US" sz="2400" dirty="0"/>
                <a:t>定义多个引用时，每个引用必须用 </a:t>
              </a:r>
              <a:r>
                <a:rPr lang="en-US" altLang="zh-CN" sz="2400" dirty="0"/>
                <a:t>&amp; </a:t>
              </a:r>
              <a:r>
                <a:rPr lang="zh-CN" altLang="en-US" sz="2400" dirty="0"/>
                <a:t>标明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j = 0, &amp;r2 = r1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1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2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都是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引用，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9974" y="3173684"/>
            <a:ext cx="8704052" cy="1502956"/>
            <a:chOff x="219974" y="2044323"/>
            <a:chExt cx="8704052" cy="1502956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2. </a:t>
              </a:r>
              <a:r>
                <a:rPr lang="zh-CN" altLang="en-US" sz="2400" dirty="0"/>
                <a:t>只能引用同类型的对象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3 = d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3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只能引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19974" y="4799907"/>
            <a:ext cx="8704052" cy="1502956"/>
            <a:chOff x="219974" y="2044323"/>
            <a:chExt cx="8704052" cy="1502956"/>
          </a:xfrm>
        </p:grpSpPr>
        <p:sp>
          <p:nvSpPr>
            <p:cNvPr id="19" name="矩形: 圆顶角 18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3. </a:t>
              </a:r>
              <a:r>
                <a:rPr lang="zh-CN" altLang="en-US" sz="2400" dirty="0"/>
                <a:t>引用的对象必须是非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左值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20" name="矩形: 圆角 17"/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4 = 100, &amp;r5 = i+1, &amp;r6 = ci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只能引用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左值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19974" y="1009293"/>
            <a:ext cx="7527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定义引用时，除了需要初始化外，还需要注意以下几点：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69738"/>
            <a:ext cx="8704052" cy="4276536"/>
            <a:chOff x="219974" y="2044323"/>
            <a:chExt cx="8704052" cy="427653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多维数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373653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部分数组元素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0, 1, 2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每个一维数组中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部分元素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{0}, {1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5}, {2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6}}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出全部初始值时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可以让编译器自动推断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第一维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长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][5] = {0, 1, 2, 1, 4, 7, 5, 4, 5, 7, 0, 8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者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][5] = {{0}, {1}, {2}};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9143" y="4918930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MicrosoftYaHei"/>
              </a:rPr>
              <a:t>思考为什么不能两个下标都不写？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1468505"/>
            <a:ext cx="8704052" cy="2920051"/>
            <a:chOff x="219974" y="2044323"/>
            <a:chExt cx="8704052" cy="2920051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2833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下不能对二维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进行正确初始化的是？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2][3] = { 0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][3] = { { 1,2 },{ 0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2][3] = { { 1,2 },{ 3,4 },{ 5,6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][3] = { 1,2,3,4,5,6 };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19974" y="4757011"/>
            <a:ext cx="1880675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C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00361" y="850598"/>
            <a:ext cx="8704052" cy="5635882"/>
            <a:chOff x="219974" y="2044323"/>
            <a:chExt cx="8704052" cy="563588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多维数组元素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下标运算符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访问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{1,2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{3,4}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a2d[1][1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= 4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嵌套的 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for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语句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访问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{1,2},{3,4}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2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++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2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j++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2d[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[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j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: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2d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184759" y="4355960"/>
            <a:ext cx="28196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问题：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en-US" altLang="zh-CN" b="1" dirty="0">
              <a:solidFill>
                <a:schemeClr val="accent6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b="1" dirty="0" err="1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cout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&lt;&lt; a2d&lt;&lt; </a:t>
            </a:r>
            <a:r>
              <a:rPr lang="en-US" altLang="zh-CN" b="1" dirty="0" err="1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ndl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  <a:b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输出什么？</a:t>
            </a:r>
            <a:endParaRPr lang="en-US" b="1" dirty="0">
              <a:solidFill>
                <a:schemeClr val="accent6">
                  <a:lumMod val="5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17"/>
          <p:cNvSpPr/>
          <p:nvPr/>
        </p:nvSpPr>
        <p:spPr>
          <a:xfrm>
            <a:off x="219974" y="2072663"/>
            <a:ext cx="8704052" cy="4020075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>
            <a:spAutoFit/>
          </a:bodyPr>
          <a:lstStyle/>
          <a:p>
            <a:pPr marL="342900" indent="-342900">
              <a:lnSpc>
                <a:spcPts val="2800"/>
              </a:lnSpc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0000"/>
              </a:solidFill>
              <a:latin typeface="MicrosoftYaHei"/>
            </a:endParaRPr>
          </a:p>
          <a:p>
            <a:pPr marL="342900" indent="-342900">
              <a:lnSpc>
                <a:spcPts val="2800"/>
              </a:lnSpc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MicrosoftYaHei"/>
              </a:rPr>
              <a:t>用嵌套的 </a:t>
            </a:r>
            <a:r>
              <a:rPr lang="en-US" altLang="zh-CN" sz="2400" dirty="0">
                <a:solidFill>
                  <a:srgbClr val="FF0000"/>
                </a:solidFill>
                <a:latin typeface="LMMono10-Regular-Identity-H"/>
              </a:rPr>
              <a:t>for </a:t>
            </a:r>
            <a:r>
              <a:rPr lang="zh-CN" altLang="en-US" sz="2400" dirty="0">
                <a:solidFill>
                  <a:srgbClr val="FF0000"/>
                </a:solidFill>
                <a:latin typeface="MicrosoftYaHei"/>
              </a:rPr>
              <a:t>语句访问</a:t>
            </a:r>
            <a:r>
              <a:rPr lang="zh-CN" altLang="en-US" sz="2400" dirty="0">
                <a:solidFill>
                  <a:srgbClr val="000000"/>
                </a:solidFill>
                <a:latin typeface="MicrosoftYaHei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MicrosoftYaHei"/>
            </a:endParaRPr>
          </a:p>
          <a:p>
            <a:pPr>
              <a:lnSpc>
                <a:spcPts val="2800"/>
              </a:lnSpc>
              <a:buClr>
                <a:srgbClr val="0000FF"/>
              </a:buClr>
              <a:buSzPct val="80000"/>
            </a:pPr>
            <a:br>
              <a:rPr lang="zh-CN" altLang="en-US" sz="2400" dirty="0">
                <a:solidFill>
                  <a:srgbClr val="000000"/>
                </a:solidFill>
                <a:latin typeface="MicrosoftYaHei"/>
              </a:rPr>
            </a:br>
            <a:r>
              <a:rPr lang="en-US" altLang="zh-CN" sz="2000" dirty="0">
                <a:solidFill>
                  <a:srgbClr val="0000FF"/>
                </a:solidFill>
                <a:latin typeface="LMMono9-Regular-Identity-H"/>
              </a:rPr>
              <a:t>int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a2d[2][2] = {{1,2},{3,4}};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>
                <a:solidFill>
                  <a:srgbClr val="0000FF"/>
                </a:solidFill>
                <a:latin typeface="LMMono9-Regular-Identity-H"/>
              </a:rPr>
              <a:t>for 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(</a:t>
            </a:r>
            <a:r>
              <a:rPr lang="en-US" altLang="zh-CN" sz="2000" dirty="0">
                <a:solidFill>
                  <a:srgbClr val="0000FF"/>
                </a:solidFill>
                <a:latin typeface="LMMono9-Regular-Identity-H"/>
              </a:rPr>
              <a:t>int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= 0;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&lt; 2;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++) {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       </a:t>
            </a:r>
            <a:r>
              <a:rPr lang="en-US" altLang="zh-CN" sz="2000" dirty="0">
                <a:solidFill>
                  <a:srgbClr val="0000FF"/>
                </a:solidFill>
                <a:latin typeface="LMMono9-Regular-Identity-H"/>
              </a:rPr>
              <a:t>for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(</a:t>
            </a:r>
            <a:r>
              <a:rPr lang="en-US" altLang="zh-CN" sz="2000" dirty="0">
                <a:solidFill>
                  <a:srgbClr val="0000FF"/>
                </a:solidFill>
                <a:latin typeface="LMMono9-Regular-Identity-H"/>
              </a:rPr>
              <a:t>int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j = 0; j &lt; 2;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j++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) {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cout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&lt;&lt; </a:t>
            </a:r>
            <a:r>
              <a:rPr lang="en-US" altLang="zh-CN" sz="2000" dirty="0">
                <a:solidFill>
                  <a:srgbClr val="BF8040"/>
                </a:solidFill>
                <a:latin typeface="LMMono9-Regular-Identity-H"/>
              </a:rPr>
              <a:t>"a2d["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&lt;&lt;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&lt;&lt; </a:t>
            </a:r>
            <a:r>
              <a:rPr lang="en-US" altLang="zh-CN" sz="2000" dirty="0">
                <a:solidFill>
                  <a:srgbClr val="BF8040"/>
                </a:solidFill>
                <a:latin typeface="LMMono9-Regular-Identity-H"/>
              </a:rPr>
              <a:t>"][" 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&lt;&lt; j &lt;&lt; </a:t>
            </a:r>
            <a:r>
              <a:rPr lang="en-US" altLang="zh-CN" sz="2000" dirty="0">
                <a:solidFill>
                  <a:srgbClr val="BF8040"/>
                </a:solidFill>
                <a:latin typeface="LMMono9-Regular-Identity-H"/>
              </a:rPr>
              <a:t>"]: "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;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cout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&lt;&lt; a2d[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][j] &lt;&lt; </a:t>
            </a:r>
            <a:r>
              <a:rPr lang="en-US" altLang="zh-CN" sz="2000" dirty="0" err="1">
                <a:solidFill>
                  <a:srgbClr val="000000"/>
                </a:solidFill>
                <a:latin typeface="LMMono9-Regular-Identity-H"/>
              </a:rPr>
              <a:t>endl</a:t>
            </a: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;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        }</a:t>
            </a:r>
            <a:br>
              <a:rPr lang="en-US" altLang="zh-CN" sz="2000" dirty="0">
                <a:solidFill>
                  <a:srgbClr val="000000"/>
                </a:solidFill>
                <a:latin typeface="LMMono9-Regular-Identity-H"/>
              </a:rPr>
            </a:br>
            <a:r>
              <a:rPr lang="en-US" altLang="zh-CN" sz="2000" dirty="0">
                <a:solidFill>
                  <a:srgbClr val="000000"/>
                </a:solidFill>
                <a:latin typeface="LMMono9-Regular-Identity-H"/>
              </a:rPr>
              <a:t>}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marL="342900" indent="-342900">
              <a:lnSpc>
                <a:spcPts val="2800"/>
              </a:lnSpc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rgbClr val="008000"/>
              </a:solidFill>
              <a:latin typeface="LMMono9-Regular-Identity-H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537527"/>
            <a:ext cx="8704052" cy="4092033"/>
            <a:chOff x="219974" y="2044323"/>
            <a:chExt cx="8704052" cy="4092033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多维数组元素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5181080" y="2769152"/>
              <a:ext cx="3742946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FF0000"/>
                  </a:solidFill>
                  <a:latin typeface="MicrosoftYaHei"/>
                </a:rPr>
                <a:t>用范围 </a:t>
              </a:r>
              <a:r>
                <a:rPr lang="en-US" altLang="zh-CN" sz="2400" dirty="0">
                  <a:solidFill>
                    <a:srgbClr val="FF0000"/>
                  </a:solidFill>
                  <a:latin typeface="LMMono10-Regular-Identity-H"/>
                </a:rPr>
                <a:t>for </a:t>
              </a:r>
              <a:r>
                <a:rPr lang="zh-CN" altLang="en-US" sz="2400" dirty="0">
                  <a:solidFill>
                    <a:srgbClr val="FF0000"/>
                  </a:solidFill>
                  <a:latin typeface="MicrosoftYaHei"/>
                </a:rPr>
                <a:t>语句访问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a2d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zh-CN" altLang="en-US" sz="24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4607169" y="2077527"/>
            <a:ext cx="0" cy="3861049"/>
          </a:xfrm>
          <a:prstGeom prst="line">
            <a:avLst/>
          </a:prstGeom>
          <a:ln w="34925" cmpd="dbl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1468505"/>
            <a:ext cx="8704052" cy="3935714"/>
            <a:chOff x="219974" y="2044323"/>
            <a:chExt cx="8704052" cy="3935714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2833"/>
              <a:ext cx="8704052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.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下程序的输出结果是？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[][3] = { { 1,2 },{ 0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a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43540" y="5570808"/>
            <a:ext cx="2424373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1  2  0</a:t>
            </a:r>
            <a:endParaRPr lang="en-US" altLang="zh-CN" sz="2000" b="1" dirty="0"/>
          </a:p>
          <a:p>
            <a:r>
              <a:rPr lang="en-US" altLang="zh-CN" sz="2000" b="1" dirty="0"/>
              <a:t>          0  0  0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86133" y="958363"/>
            <a:ext cx="8842074" cy="5465619"/>
            <a:chOff x="81952" y="2044323"/>
            <a:chExt cx="8842074" cy="5465619"/>
          </a:xfrm>
        </p:grpSpPr>
        <p:sp>
          <p:nvSpPr>
            <p:cNvPr id="8" name="矩形: 圆顶角 7"/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81952" y="2612832"/>
              <a:ext cx="8842074" cy="489711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26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除了最内层的循环外，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其它各层循环中必须使用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FF0000"/>
                  </a:solidFill>
                  <a:latin typeface="LMMono9-Regular-Identity-H"/>
                </a:rPr>
                <a:t>&amp;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ow : a2d) {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ow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(&amp;)[2]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: row)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ow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一维数组的引用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26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省去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row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前面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无法通过编译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ow : a2d) {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ow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: row)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ow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不是列表类型，不能使用范围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fo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1011041"/>
            <a:ext cx="8704052" cy="2097134"/>
            <a:chOff x="219974" y="2044323"/>
            <a:chExt cx="8704052" cy="2097134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3"/>
              <a:ext cx="8704052" cy="152862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打印扫雷游戏的地图。在一个 </a:t>
              </a:r>
              <a:r>
                <a:rPr lang="en-US" altLang="zh-CN" sz="2400" i="1" dirty="0">
                  <a:solidFill>
                    <a:srgbClr val="000000"/>
                  </a:solidFill>
                  <a:latin typeface="LMSans10-Oblique-Identity-H"/>
                </a:rPr>
                <a:t>n </a:t>
              </a:r>
              <a:r>
                <a:rPr lang="en-US" altLang="zh-CN" sz="2400" i="1" dirty="0">
                  <a:solidFill>
                    <a:srgbClr val="000000"/>
                  </a:solidFill>
                  <a:latin typeface="CMSY10"/>
                </a:rPr>
                <a:t>× </a:t>
              </a:r>
              <a:r>
                <a:rPr lang="en-US" altLang="zh-CN" sz="2400" i="1" dirty="0">
                  <a:solidFill>
                    <a:srgbClr val="000000"/>
                  </a:solidFill>
                  <a:latin typeface="LMSans10-Oblique-Identity-H"/>
                </a:rPr>
                <a:t>n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网格化的地图上，随机分布一些地雷，要求在每个没有设置地雷的网格内标记出其相邻区域内地雷的数目，每个网格相邻区域只包括同一行和同一列紧邻的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4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网格。</a:t>
              </a:r>
              <a:r>
                <a:rPr lang="zh-CN" altLang="en-US" sz="2400" dirty="0"/>
                <a:t> </a:t>
              </a:r>
              <a:endParaRPr lang="en-US" sz="24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997" y="3264289"/>
            <a:ext cx="3312000" cy="3119440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988904"/>
            <a:ext cx="8704052" cy="5664392"/>
            <a:chOff x="219974" y="2044323"/>
            <a:chExt cx="8704052" cy="5664392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，例</a:t>
              </a:r>
              <a:r>
                <a:rPr lang="en-US" altLang="zh-CN" sz="2400" dirty="0"/>
                <a:t>4.3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2833"/>
              <a:ext cx="8704052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time(0)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每个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内嵌数组中每个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um = rand() %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num &lt;= 40)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以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.4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概率设置每个方格的地雷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</a:t>
              </a:r>
              <a:b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没有地雷的方格初始化为字符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9974" y="949522"/>
            <a:ext cx="8704052" cy="5744180"/>
            <a:chOff x="219974" y="2044323"/>
            <a:chExt cx="8704052" cy="5744180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，例</a:t>
              </a:r>
              <a:r>
                <a:rPr lang="en-US" altLang="zh-CN" sz="2400" dirty="0"/>
                <a:t>4.3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617857"/>
              <a:ext cx="8704052" cy="517064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跳过地雷的方格</a:t>
              </a:r>
              <a:r>
                <a:rPr lang="zh-CN" altLang="en-US" sz="2000" dirty="0"/>
                <a:t> </a:t>
              </a:r>
              <a:endParaRPr lang="en-US" altLang="zh-CN" sz="2000" dirty="0"/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19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][j] += 1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0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                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 &gt;= 0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][j] += 1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1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j + 1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+ 1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+ 1] += 1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2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j - 1 &gt;= 0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- 1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- 1] += 1;</a:t>
              </a:r>
              <a:br>
                <a:rPr lang="zh-CN" altLang="en-US" sz="2000" dirty="0"/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0;</a:t>
              </a:r>
              <a:endParaRPr lang="en-US" altLang="zh-CN" sz="2000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32    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964250"/>
            <a:ext cx="8704052" cy="2404228"/>
            <a:chOff x="219974" y="2044323"/>
            <a:chExt cx="8704052" cy="2404228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86422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数组名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被转换成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第一个元素的地址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第二句等价于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922" y="1520250"/>
            <a:ext cx="2880000" cy="184169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19974" y="3573526"/>
            <a:ext cx="8704052" cy="2070075"/>
            <a:chOff x="219974" y="2044323"/>
            <a:chExt cx="8704052" cy="2070075"/>
          </a:xfrm>
        </p:grpSpPr>
        <p:sp>
          <p:nvSpPr>
            <p:cNvPr id="10" name="矩形: 圆顶角 9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对于以下程序段：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3"/>
              <a:ext cx="8704052" cy="150156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[3] = { 5,7,3 }, *p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&amp;a[0] 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p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[0] 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p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若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</a:t>
              </a:r>
              <a:r>
                <a:rPr lang="zh-CN" altLang="en-US" sz="20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第二个元素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地址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04FFB74,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则该程序的输出为？</a:t>
              </a:r>
              <a:r>
                <a:rPr lang="zh-CN" altLang="en-US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219974" y="5888945"/>
            <a:ext cx="5022529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004FFB70  </a:t>
            </a:r>
            <a:r>
              <a:rPr lang="en-US" altLang="zh-CN" sz="2000" b="1" dirty="0" err="1"/>
              <a:t>004FFB70</a:t>
            </a:r>
            <a:r>
              <a:rPr lang="en-US" altLang="zh-CN" sz="2000" b="1" dirty="0"/>
              <a:t>  </a:t>
            </a:r>
            <a:r>
              <a:rPr lang="en-US" altLang="zh-CN" sz="2000" b="1" dirty="0" err="1"/>
              <a:t>004FFB70</a:t>
            </a:r>
            <a:br>
              <a:rPr lang="en-US" altLang="zh-CN" sz="2000" b="1" dirty="0"/>
            </a:br>
            <a:r>
              <a:rPr lang="en-US" altLang="zh-CN" sz="2000" b="1" dirty="0"/>
              <a:t>          5 5 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19974" y="1209474"/>
            <a:ext cx="8704052" cy="3935714"/>
            <a:chOff x="219974" y="2044323"/>
            <a:chExt cx="8704052" cy="3935714"/>
          </a:xfrm>
        </p:grpSpPr>
        <p:sp>
          <p:nvSpPr>
            <p:cNvPr id="23" name="矩形: 圆顶角 22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  <a:endParaRPr lang="zh-CN" altLang="en-US" sz="2400" dirty="0"/>
            </a:p>
          </p:txBody>
        </p:sp>
        <p:sp>
          <p:nvSpPr>
            <p:cNvPr id="24" name="矩形: 圆角 17"/>
            <p:cNvSpPr/>
            <p:nvPr/>
          </p:nvSpPr>
          <p:spPr>
            <a:xfrm>
              <a:off x="219974" y="2612833"/>
              <a:ext cx="8704052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分析以下程序的执行结果：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b = 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239585" y="4245947"/>
            <a:ext cx="2436729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a=10</a:t>
            </a:r>
            <a:endParaRPr lang="en-US" altLang="zh-CN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1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指向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700549"/>
            <a:ext cx="8704052" cy="3118783"/>
            <a:chOff x="219974" y="2044323"/>
            <a:chExt cx="8704052" cy="3118783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257878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0000FF"/>
                  </a:solidFill>
                  <a:latin typeface="LMMono10-Regular-Identity-H"/>
                </a:rPr>
                <a:t>auto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进行类型推导，得到的是一个指针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a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a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，显然是一个指针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pa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0]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0000FF"/>
                  </a:solidFill>
                  <a:latin typeface="LMMono10-Regular-Identity-H"/>
                </a:rPr>
                <a:t>decltype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新数组时，数组名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会转换为指针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ar2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r2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整型数的一维数组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1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指向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5144" y="2361034"/>
            <a:ext cx="8704052" cy="3118783"/>
            <a:chOff x="219974" y="2044323"/>
            <a:chExt cx="8704052" cy="3118783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584323"/>
              <a:ext cx="8704052" cy="257878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指针指向多维数组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*p2d)[5] = a2d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这是一个指针，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2d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第一个元素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2800"/>
                </a:lnSpc>
                <a:buClr>
                  <a:srgbClr val="0000FF"/>
                </a:buClr>
                <a:buSzPct val="80000"/>
              </a:pP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上面的指针定义中，圆括号不能省略，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d[5]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这是一个数组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2d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一个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指向整型对象的指针数组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1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指向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888507"/>
            <a:ext cx="8704052" cy="3353206"/>
            <a:chOff x="219974" y="2044323"/>
            <a:chExt cx="8704052" cy="335320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名和指针对象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281320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个数组名可理解为一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，但两者并不完全等价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如：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可以理解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p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使用运算符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测试的输出结果为：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0  4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分别为一个含有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5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个整型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数组和一个指向整型类型的指针对象的大小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6541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45956"/>
            <a:ext cx="8704052" cy="2429876"/>
            <a:chOff x="219974" y="2044323"/>
            <a:chExt cx="8704052" cy="242987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于如下数组和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示意图如下图所示：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306" y="3805361"/>
            <a:ext cx="4032000" cy="257836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983134" y="4006048"/>
            <a:ext cx="623888" cy="1767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25000"/>
              </a:lnSpc>
            </a:pPr>
            <a:r>
              <a:rPr lang="zh-CN" altLang="en-US" sz="1000" dirty="0"/>
              <a:t>*</a:t>
            </a:r>
            <a:r>
              <a:rPr lang="en-US" altLang="zh-CN" sz="1000" dirty="0"/>
              <a:t>p</a:t>
            </a:r>
            <a:endParaRPr lang="en-US" altLang="zh-CN" sz="1000" dirty="0"/>
          </a:p>
          <a:p>
            <a:pPr>
              <a:lnSpc>
                <a:spcPct val="225000"/>
              </a:lnSpc>
            </a:pPr>
            <a:r>
              <a:rPr lang="en-US" sz="1000" dirty="0"/>
              <a:t>*(p+1)</a:t>
            </a:r>
            <a:endParaRPr lang="en-US" sz="1000" dirty="0"/>
          </a:p>
          <a:p>
            <a:pPr>
              <a:lnSpc>
                <a:spcPct val="225000"/>
              </a:lnSpc>
            </a:pPr>
            <a:r>
              <a:rPr lang="en-US" sz="1000" dirty="0"/>
              <a:t>*(p+2)</a:t>
            </a:r>
            <a:endParaRPr lang="en-US" sz="1000" dirty="0"/>
          </a:p>
          <a:p>
            <a:pPr>
              <a:lnSpc>
                <a:spcPct val="225000"/>
              </a:lnSpc>
            </a:pPr>
            <a:r>
              <a:rPr lang="en-US" sz="1000" dirty="0"/>
              <a:t>*(p+3)</a:t>
            </a:r>
            <a:endParaRPr lang="en-US" sz="1000" dirty="0"/>
          </a:p>
          <a:p>
            <a:pPr>
              <a:lnSpc>
                <a:spcPct val="225000"/>
              </a:lnSpc>
            </a:pPr>
            <a:r>
              <a:rPr lang="en-US" sz="1000" dirty="0"/>
              <a:t>*(p+4)</a:t>
            </a:r>
            <a:endParaRPr lang="en-US" sz="1000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6108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184171"/>
            <a:ext cx="8704052" cy="4917737"/>
            <a:chOff x="219974" y="2044323"/>
            <a:chExt cx="8704052" cy="4917737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</a:t>
              </a:r>
              <a:r>
                <a:rPr lang="en-US" altLang="zh-CN" sz="2400" dirty="0"/>
                <a:t>——</a:t>
              </a:r>
              <a:r>
                <a:rPr lang="zh-CN" altLang="en-US" sz="2400" dirty="0"/>
                <a:t>指针运算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437773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当指针和数组数组关联时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支持如下指针运算：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的移动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p + 3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返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后面</a:t>
              </a: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第</a:t>
              </a:r>
              <a:r>
                <a:rPr lang="en-US" altLang="zh-CN" sz="2000" dirty="0">
                  <a:solidFill>
                    <a:srgbClr val="FF0000"/>
                  </a:solidFill>
                  <a:latin typeface="LMMono9-Regular-Identity-H"/>
                </a:rPr>
                <a:t>3 </a:t>
              </a: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元素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地址，即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3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3 = p++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后移一个位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3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原来的位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0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4 = ++p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继续后移一个位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4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同一个位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2]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关系运算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p == p4, p4 &gt; p3, p3 &lt;= p2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等都为真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相减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两个指针相减的结果为所指向数组元素的位置距离，比如表达式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p4-p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结果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583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777295"/>
            <a:ext cx="8704052" cy="3814871"/>
            <a:chOff x="219974" y="2044323"/>
            <a:chExt cx="8704052" cy="381487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关于指针运算需注意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0000FF"/>
                </a:buClr>
                <a:buSzPct val="80000"/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 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在运算的过程中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能越界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第一个元素到最后一个元素的下一个位置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为有效位置，比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指向第一个元素，等价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2 = 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指向尾元素后面的一个位置，等价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2=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+ 5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虽然不存在元素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[5]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但可以计算该位置的地址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仅当两个指针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向同一个数组时，它们之间的运算才有意义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6553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777295"/>
            <a:ext cx="8704052" cy="2429876"/>
            <a:chOff x="219974" y="2044323"/>
            <a:chExt cx="8704052" cy="2429876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数组 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arr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B050"/>
                  </a:solidFill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*(p + 2) + 1;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int 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val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= 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[2] + 1;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B050"/>
                  </a:solidFill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val2 = p[2];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int val2 = </a:t>
              </a:r>
              <a:r>
                <a:rPr lang="en-US" altLang="zh-CN" sz="2000" dirty="0" err="1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[2];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21119" y="6428966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6170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915629"/>
            <a:ext cx="8704052" cy="5710418"/>
            <a:chOff x="219974" y="2044323"/>
            <a:chExt cx="8704052" cy="5848775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396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/>
                <a:t>利用指针访问二维数组：</a:t>
              </a:r>
              <a:endParaRPr lang="zh-CN" altLang="en-US" sz="20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440323"/>
              <a:ext cx="8704052" cy="545277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a2d[3][5] = { { 0 },{ 1 },{ 2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*p2d)[5] = a2d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p2d[1][1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为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a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FF0000"/>
                  </a:solidFill>
                  <a:latin typeface="LMMono8-Regular-Identity-H"/>
                </a:rPr>
                <a:t>a2d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\t &amp;a2d[0]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FF0000"/>
                  </a:solidFill>
                  <a:latin typeface="LMMono8-Regular-Identity-H"/>
                </a:rPr>
                <a:t>&amp;a2d[0]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 p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FF0000"/>
                  </a:solidFill>
                  <a:latin typeface="LMMono8-Regular-Identity-H"/>
                </a:rPr>
                <a:t>p2d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a2d[0]: " 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dirty="0">
                  <a:solidFill>
                    <a:srgbClr val="FF0000"/>
                  </a:solidFill>
                  <a:latin typeface="LMMono8-Regular-Identity-H"/>
                </a:rPr>
                <a:t>a2d[0]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\t &amp;a2d[0][0]: " 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dirty="0">
                  <a:solidFill>
                    <a:srgbClr val="FF0000"/>
                  </a:solidFill>
                  <a:latin typeface="LMMono8-Regular-Identity-H"/>
                </a:rPr>
                <a:t>&amp;a2d[0][0] 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\t *p2d: "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</a:t>
              </a:r>
              <a:r>
                <a:rPr lang="en-US" altLang="zh-CN" dirty="0">
                  <a:solidFill>
                    <a:srgbClr val="FF0000"/>
                  </a:solidFill>
                  <a:latin typeface="LMMono8-Regular-Identity-H"/>
                </a:rPr>
                <a:t>*p2d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</a:t>
              </a:r>
              <a:r>
                <a:rPr lang="en-US" altLang="zh-CN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a2d[0][0]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FF0000"/>
                  </a:solidFill>
                  <a:latin typeface="LMMono8-Regular-Identity-H"/>
                </a:rPr>
                <a:t>a2d[0][0]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\t **p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>
                  <a:solidFill>
                    <a:srgbClr val="FF0000"/>
                  </a:solidFill>
                  <a:latin typeface="LMMono8-Regular-Identity-H"/>
                </a:rPr>
                <a:t>**p2d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:</a:t>
              </a:r>
              <a:endParaRPr lang="en-US" altLang="zh-CN" sz="2000" dirty="0">
                <a:solidFill>
                  <a:srgbClr val="008000"/>
                </a:solidFill>
                <a:latin typeface="LMMono8-Regular-Identity-H"/>
              </a:endParaRPr>
            </a:p>
            <a:p>
              <a:pPr>
                <a:lnSpc>
                  <a:spcPts val="2200"/>
                </a:lnSpc>
              </a:pPr>
              <a:b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</a:b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200"/>
                </a:lnSpc>
              </a:pP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40554" y="3491668"/>
            <a:ext cx="8175424" cy="1004834"/>
          </a:xfrm>
          <a:prstGeom prst="rect">
            <a:avLst/>
          </a:prstGeom>
          <a:solidFill>
            <a:srgbClr val="E9E9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000000"/>
                </a:solidFill>
                <a:latin typeface="LMMono8-Regular-Identity-H"/>
              </a:rPr>
              <a:t>a2d: 008FFD98          &amp;a2d[0]: 008FFD98           p2d: 008FFD98</a:t>
            </a:r>
            <a:br>
              <a:rPr lang="en-US" altLang="zh-CN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dirty="0">
                <a:solidFill>
                  <a:srgbClr val="000000"/>
                </a:solidFill>
                <a:latin typeface="LMMono8-Regular-Identity-H"/>
              </a:rPr>
              <a:t>a2d[0]: 008FFD98     &amp;a2d[0][0]: 008FFD98      *p2d: 008FFD98</a:t>
            </a:r>
            <a:br>
              <a:rPr lang="en-US" altLang="zh-CN" dirty="0">
                <a:solidFill>
                  <a:srgbClr val="000000"/>
                </a:solidFill>
                <a:latin typeface="LMMono8-Regular-Identity-H"/>
              </a:rPr>
            </a:br>
            <a:r>
              <a:rPr lang="en-US" altLang="zh-CN" dirty="0">
                <a:solidFill>
                  <a:srgbClr val="000000"/>
                </a:solidFill>
                <a:latin typeface="LMMono8-Regular-Identity-H"/>
              </a:rPr>
              <a:t>a2d[0][0]: 0                **p2d: 0</a:t>
            </a:r>
            <a:endParaRPr lang="en-US" altLang="zh-CN" dirty="0">
              <a:solidFill>
                <a:srgbClr val="000000"/>
              </a:solidFill>
              <a:latin typeface="LMMono8-Regular-Identity-H"/>
            </a:endParaRPr>
          </a:p>
          <a:p>
            <a:pPr algn="ctr"/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270133" y="4508645"/>
            <a:ext cx="8175424" cy="1004834"/>
          </a:xfrm>
          <a:prstGeom prst="rect">
            <a:avLst/>
          </a:prstGeom>
          <a:solidFill>
            <a:srgbClr val="E9E9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a2d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 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  <a:sym typeface="Wingdings" panose="05000000000000000000" pitchFamily="2" charset="2"/>
              </a:rPr>
              <a:t>&amp;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a2d[0]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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 p2d</a:t>
            </a:r>
            <a:br>
              <a:rPr lang="en-US" altLang="zh-CN" dirty="0">
                <a:solidFill>
                  <a:srgbClr val="0000FF"/>
                </a:solidFill>
                <a:latin typeface="LMSans10-Regular-Identity-H"/>
              </a:rPr>
            </a:b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a2d[0]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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  <a:sym typeface="Wingdings" panose="05000000000000000000" pitchFamily="2" charset="2"/>
              </a:rPr>
              <a:t>&amp;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a2d[0][0]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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*p2d</a:t>
            </a:r>
            <a:br>
              <a:rPr lang="en-US" altLang="zh-CN" dirty="0">
                <a:solidFill>
                  <a:srgbClr val="0000FF"/>
                </a:solidFill>
                <a:latin typeface="LMSans10-Regular-Identity-H"/>
              </a:rPr>
            </a:b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a2d[0][0]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  <a:sym typeface="Wingdings" panose="05000000000000000000" pitchFamily="2" charset="2"/>
              </a:rPr>
              <a:t> </a:t>
            </a:r>
            <a:r>
              <a:rPr lang="en-US" altLang="zh-CN" dirty="0">
                <a:solidFill>
                  <a:srgbClr val="0000FF"/>
                </a:solidFill>
                <a:latin typeface="LMSans10-Regular-Identity-H"/>
              </a:rPr>
              <a:t>**p2d</a:t>
            </a:r>
            <a:endParaRPr lang="en-US" altLang="zh-CN" dirty="0">
              <a:solidFill>
                <a:srgbClr val="0000FF"/>
              </a:solidFill>
              <a:latin typeface="LMSans10-Regular-Identity-H"/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0133" y="5524623"/>
            <a:ext cx="8175424" cy="1004834"/>
          </a:xfrm>
          <a:prstGeom prst="rect">
            <a:avLst/>
          </a:prstGeom>
          <a:solidFill>
            <a:srgbClr val="E9E9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LMMono10-Regular-Identity-H"/>
              </a:rPr>
              <a:t>p2d[1][1] = 1; 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MicrosoftYaHei"/>
              </a:rPr>
              <a:t>与下面代码等价：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LMMono10-Regular-Identity-H"/>
            </a:endParaRPr>
          </a:p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LMMono10-Regular-Identity-H"/>
              </a:rPr>
              <a:t>*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LMMono10-Regular-Identity-H"/>
              </a:rPr>
              <a:t>(*(p2d + 1) + 1) = 1;     *(*(a2d + 1) + 1) = 1;</a:t>
            </a:r>
            <a:b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LMMono10-Regular-Identity-H"/>
              </a:rPr>
            </a:b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LMMono10-Regular-Identity-H"/>
              </a:rPr>
              <a:t>*(p2d[1] + 1) = 1;           *(a2d[1] + 1) = 1;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6627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1390951"/>
            <a:ext cx="8704052" cy="4582132"/>
            <a:chOff x="219974" y="2044323"/>
            <a:chExt cx="8704052" cy="458213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auto </a:t>
              </a:r>
              <a:r>
                <a:rPr lang="zh-CN" altLang="en-US" sz="2400" dirty="0"/>
                <a:t>简化代码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404213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 { 1 },{ 1 },{ 1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a2d; p &lt; a2d + 3; ++p) {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类型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(*)[5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*p; q &lt; *p + 5; ++q) {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q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类型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q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为：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05586" y="6492875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6034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9974" y="881632"/>
            <a:ext cx="8704052" cy="5561055"/>
            <a:chOff x="219974" y="2044323"/>
            <a:chExt cx="8704052" cy="5561055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数组元素连续的特性遍历数组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502105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 { 1 },{ 1 },{ 1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a2d[0][0]; p &lt; a2d[0] + 15; ++p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(p - a2d[0]) % 5 == 0)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2d[0]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a2d[0][0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每打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元素后换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p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为：</a:t>
              </a:r>
              <a:b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68749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const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r>
              <a:rPr lang="en-US" altLang="zh-CN" sz="2000" dirty="0">
                <a:solidFill>
                  <a:schemeClr val="bg1"/>
                </a:solidFill>
              </a:rPr>
              <a:t> 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022253"/>
            <a:ext cx="8704052" cy="1969622"/>
            <a:chOff x="219974" y="2044323"/>
            <a:chExt cx="8704052" cy="1969622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对象：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142962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1 = ci;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1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引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1 = 1;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相当于修改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值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19974" y="3150788"/>
            <a:ext cx="8704052" cy="3471572"/>
            <a:chOff x="219974" y="2044323"/>
            <a:chExt cx="8704052" cy="3471572"/>
          </a:xfrm>
        </p:grpSpPr>
        <p:sp>
          <p:nvSpPr>
            <p:cNvPr id="15" name="矩形: 圆顶角 14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对象的引用</a:t>
              </a:r>
              <a:endParaRPr lang="zh-CN" altLang="en-US" sz="2400" dirty="0"/>
            </a:p>
          </p:txBody>
        </p:sp>
        <p:sp>
          <p:nvSpPr>
            <p:cNvPr id="16" name="矩形: 圆角 17"/>
            <p:cNvSpPr/>
            <p:nvPr/>
          </p:nvSpPr>
          <p:spPr>
            <a:xfrm>
              <a:off x="219974" y="2584323"/>
              <a:ext cx="8704052" cy="293157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无法通过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</a:t>
              </a:r>
              <a:r>
                <a:rPr lang="zh-CN" altLang="en-US" dirty="0">
                  <a:solidFill>
                    <a:srgbClr val="FF0000"/>
                  </a:solidFill>
                  <a:latin typeface="MicrosoftYaHei"/>
                </a:rPr>
                <a:t>修改其引用对象的内容</a:t>
              </a:r>
              <a:endParaRPr lang="en-US" altLang="zh-CN" dirty="0">
                <a:solidFill>
                  <a:srgbClr val="FF0000"/>
                </a:solidFill>
                <a:latin typeface="MicrosoftYaHei"/>
              </a:endParaRPr>
            </a:p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只能通过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对绑定的对象</a:t>
              </a:r>
              <a:r>
                <a:rPr lang="zh-CN" altLang="en-US" dirty="0">
                  <a:solidFill>
                    <a:srgbClr val="FF0000"/>
                  </a:solidFill>
                  <a:latin typeface="MicrosoftYaHei"/>
                </a:rPr>
                <a:t>进行读操作</a:t>
              </a:r>
              <a:endParaRPr lang="en-US" altLang="zh-CN" dirty="0">
                <a:solidFill>
                  <a:srgbClr val="FF0000"/>
                </a:solidFill>
                <a:latin typeface="MicrosoftYaHei"/>
              </a:endParaRPr>
            </a:p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可用任何类型兼容的对象来初始化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，例如：</a:t>
              </a:r>
              <a:br>
                <a:rPr lang="zh-CN" altLang="en-US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= 0;</a:t>
              </a:r>
              <a:b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      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使用左值对象初始化</a:t>
              </a:r>
              <a:br>
                <a:rPr lang="zh-CN" altLang="en-US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2 = 1;     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使用字面值常量初始化</a:t>
              </a:r>
              <a:br>
                <a:rPr lang="zh-CN" altLang="en-US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3 = i+1;  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使用表达式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i+1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结果初始化</a:t>
              </a:r>
              <a:br>
                <a:rPr lang="zh-CN" altLang="en-US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4 = 3.14;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正确：使用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double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数据初始化 </a:t>
              </a:r>
              <a:endParaRPr lang="zh-CN" altLang="en-US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6636" y="1118990"/>
            <a:ext cx="8630728" cy="1304085"/>
            <a:chOff x="219974" y="2044321"/>
            <a:chExt cx="8704052" cy="1148670"/>
          </a:xfrm>
        </p:grpSpPr>
        <p:sp>
          <p:nvSpPr>
            <p:cNvPr id="16" name="矩形: 圆顶角 15"/>
            <p:cNvSpPr/>
            <p:nvPr/>
          </p:nvSpPr>
          <p:spPr>
            <a:xfrm>
              <a:off x="219974" y="2044321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类型是 </a:t>
              </a:r>
              <a:r>
                <a:rPr lang="en-US" altLang="zh-CN" sz="2400" dirty="0"/>
                <a:t>C++ </a:t>
              </a:r>
              <a:r>
                <a:rPr lang="zh-CN" altLang="en-US" sz="2400" dirty="0"/>
                <a:t>标准库类型</a:t>
              </a:r>
              <a:endParaRPr lang="zh-CN" altLang="en-US" sz="2400" dirty="0"/>
            </a:p>
          </p:txBody>
        </p:sp>
        <p:sp>
          <p:nvSpPr>
            <p:cNvPr id="17" name="矩形: 圆角 17"/>
            <p:cNvSpPr/>
            <p:nvPr/>
          </p:nvSpPr>
          <p:spPr>
            <a:xfrm>
              <a:off x="219974" y="2537656"/>
              <a:ext cx="8704052" cy="65533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rgbClr val="151DC1"/>
                </a:buClr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变长的字符串和常用的字符串操作。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56636" y="3088403"/>
            <a:ext cx="8630728" cy="2650606"/>
            <a:chOff x="219974" y="2044323"/>
            <a:chExt cx="8704052" cy="2334720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using </a:t>
              </a:r>
              <a:r>
                <a:rPr lang="zh-CN" altLang="en-US" sz="2400" dirty="0"/>
                <a:t>声明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612832"/>
              <a:ext cx="8704052" cy="1766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Clr>
                  <a:srgbClr val="151DC1"/>
                </a:buClr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下声明来引入单个名字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劳永逸地引入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d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命名空间内所有的名字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std;</a:t>
              </a:r>
              <a:r>
                <a:rPr lang="en-US" altLang="zh-CN" sz="2000" dirty="0"/>
                <a:t> 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1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470275"/>
            <a:ext cx="8704052" cy="3371841"/>
            <a:chOff x="219974" y="2044323"/>
            <a:chExt cx="8704052" cy="3371841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 </a:t>
              </a:r>
              <a:r>
                <a:rPr lang="en-US" altLang="zh-CN" sz="2400" dirty="0"/>
                <a:t>string </a:t>
              </a:r>
              <a:r>
                <a:rPr lang="zh-CN" altLang="en-US" sz="2400" dirty="0"/>
                <a:t>类型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280333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str1;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默认初始化，定义一个空字符串</a:t>
              </a:r>
              <a:endParaRPr lang="en-US" altLang="zh-CN" sz="24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2(str1);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tring str2 = str1;str2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tr1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一个拷贝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3 =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“Rosita”;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复制初始化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4(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“Rosita”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);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直接初始化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5(5,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’R’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);</a:t>
              </a:r>
              <a:r>
                <a:rPr lang="en-US" altLang="zh-CN" sz="2400" dirty="0"/>
                <a:t>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直接初始化，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tr5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为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RRRRR</a:t>
              </a:r>
              <a:endParaRPr lang="zh-CN" altLang="en-US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1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739938"/>
            <a:ext cx="8704052" cy="3378124"/>
            <a:chOff x="219974" y="2044323"/>
            <a:chExt cx="8704052" cy="3378124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输入和输出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2809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s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遇到白字符停止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getline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读取空白字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getlin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s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当输入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"hello C++ "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时（注意里面的空格）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为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"hello C++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”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470275"/>
            <a:ext cx="8704052" cy="3859025"/>
            <a:chOff x="219974" y="2044323"/>
            <a:chExt cx="8704052" cy="3859025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大小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32905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s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siz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里面字符的个数，与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s.length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)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!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empt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如果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非空，则输出其内容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;</a:t>
              </a:r>
              <a:r>
                <a:rPr lang="en-US" altLang="zh-CN" sz="2000" dirty="0"/>
                <a:t> </a:t>
              </a:r>
              <a:br>
                <a:rPr lang="en-US" altLang="zh-CN" sz="2400" dirty="0"/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调用类的成员函数需在对象名后加 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.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符。指针对象需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-&gt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符</a:t>
              </a:r>
              <a:r>
                <a:rPr lang="zh-CN" altLang="en-US" sz="2000" dirty="0">
                  <a:solidFill>
                    <a:srgbClr val="000000"/>
                  </a:solidFill>
                  <a:latin typeface="LMSans10-Regular-Identity-H"/>
                </a:rPr>
                <a:t>：</a:t>
              </a:r>
              <a:endParaRPr lang="en-US" altLang="zh-CN" sz="2000" dirty="0">
                <a:solidFill>
                  <a:srgbClr val="000000"/>
                </a:solidFill>
                <a:latin typeface="LMSans10-Regular-Identity-H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= &amp;s;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一个指针对象指向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tring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-&gt;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通过指针调用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ize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员函数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926577"/>
            <a:ext cx="8704052" cy="3509955"/>
            <a:chOff x="219974" y="2044323"/>
            <a:chExt cx="8704052" cy="3509955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关系运算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294144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比较规则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如果两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长度不一样，且较短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和较长的对象前面的每个字符都一样，则较短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小于较长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；否则返回相同位置上第一对不同字符的比较结果（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字典排序靠前的字符小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，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 C++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3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i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依据上述规则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大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小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en-US" altLang="zh-CN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19974" y="4520454"/>
            <a:ext cx="8704052" cy="2166254"/>
            <a:chOff x="219974" y="2044323"/>
            <a:chExt cx="8704052" cy="2166254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加法运算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2"/>
              <a:ext cx="8704052" cy="159774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Hello 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C++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3 = s1 + s2;</a:t>
              </a:r>
              <a:r>
                <a:rPr lang="en-US" altLang="zh-CN" sz="2000" dirty="0"/>
                <a:t> </a:t>
              </a:r>
              <a:endParaRPr lang="en-US" altLang="zh-CN" sz="2000" dirty="0"/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+= s2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s3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1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内容都是“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Hello C++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”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4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Hello 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+ s2;   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string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象可与字面常量相加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729766"/>
            <a:ext cx="8704052" cy="3864027"/>
            <a:chOff x="219974" y="2044323"/>
            <a:chExt cx="8704052" cy="3864027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单个字符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329551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下标运算和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函数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访问单个字符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[1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H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第二个元素进行写操作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.at(1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下标运算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都要求一个有效的位置值，最小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最大值为对象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长度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-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利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成员函数访问是安全的，它会自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检查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位置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合法性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fron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back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访问第一个和最后一个字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fro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打印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h  o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19974" y="1462880"/>
            <a:ext cx="8704052" cy="4469578"/>
            <a:chOff x="219974" y="2044323"/>
            <a:chExt cx="8704052" cy="4469578"/>
          </a:xfrm>
        </p:grpSpPr>
        <p:sp>
          <p:nvSpPr>
            <p:cNvPr id="25" name="矩形: 圆顶角 24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26" name="矩形: 圆角 17"/>
            <p:cNvSpPr/>
            <p:nvPr/>
          </p:nvSpPr>
          <p:spPr>
            <a:xfrm>
              <a:off x="219974" y="2612833"/>
              <a:ext cx="8704052" cy="390106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猜单词游戏，其中一个玩家给定一个单词，让另外一个玩家猜。 </a:t>
              </a:r>
              <a:r>
                <a:rPr lang="zh-CN" altLang="en-US" sz="2400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规则如下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：每次猜测单词里面可能的一个字母，并给定猜错的最大次数，比如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5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次。每次猜测要给出相关提示，包括猜测的字母是否正确、字母是否已经猜测过、剩余机会次数以及当前猜测的进度，未猜中的字母用符号 </a:t>
              </a:r>
              <a:r>
                <a:rPr lang="zh-CN" altLang="en-US" sz="24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4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代替。如果在给定的最大猜错次数内正确猜出单词的所有字母，则挑战成功，否则失败。失败时给出单词的全部字母。</a:t>
              </a:r>
              <a:r>
                <a:rPr lang="zh-CN" altLang="en-US" sz="2400" dirty="0"/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19974" y="1158944"/>
            <a:ext cx="8704052" cy="5224785"/>
            <a:chOff x="219974" y="2044323"/>
            <a:chExt cx="8704052" cy="5224785"/>
          </a:xfrm>
        </p:grpSpPr>
        <p:sp>
          <p:nvSpPr>
            <p:cNvPr id="25" name="矩形: 圆顶角 24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26" name="矩形: 圆角 17"/>
            <p:cNvSpPr/>
            <p:nvPr/>
          </p:nvSpPr>
          <p:spPr>
            <a:xfrm>
              <a:off x="219974" y="2612833"/>
              <a:ext cx="8704052" cy="465627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targe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请给出一个单词：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targe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100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n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换行</a:t>
              </a:r>
              <a:r>
                <a:rPr lang="en-US" altLang="zh-CN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,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用来隐藏输入的单词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ength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length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ttempt(length,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,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分别记录当前正确和错误的猜测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guesses = 5;      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最大尝试次数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单词已准备好，它有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length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attempt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19974" y="1106238"/>
            <a:ext cx="8704052" cy="5277491"/>
            <a:chOff x="219974" y="2044323"/>
            <a:chExt cx="8704052" cy="5277491"/>
          </a:xfrm>
        </p:grpSpPr>
        <p:sp>
          <p:nvSpPr>
            <p:cNvPr id="25" name="矩形: 圆顶角 24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26" name="矩形: 圆角 17"/>
            <p:cNvSpPr/>
            <p:nvPr/>
          </p:nvSpPr>
          <p:spPr>
            <a:xfrm>
              <a:off x="219974" y="2612833"/>
              <a:ext cx="8704052" cy="470898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ette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请猜测一个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letter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badchar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或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ttemp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中已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etters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||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ttemp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已经猜过该字母， 请重猜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string::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npo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匹配失败标志位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oc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使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自动推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oc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oc =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没有此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!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--guesses;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允许错误次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-1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= letter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猜错的字母放到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badchar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里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19974" y="1106238"/>
            <a:ext cx="8704052" cy="5585268"/>
            <a:chOff x="219974" y="2044323"/>
            <a:chExt cx="8704052" cy="5585268"/>
          </a:xfrm>
        </p:grpSpPr>
        <p:sp>
          <p:nvSpPr>
            <p:cNvPr id="25" name="矩形: 圆顶角 24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  <a:endParaRPr lang="zh-CN" altLang="en-US" sz="2400" dirty="0"/>
            </a:p>
          </p:txBody>
        </p:sp>
        <p:sp>
          <p:nvSpPr>
            <p:cNvPr id="26" name="矩形: 圆角 17"/>
            <p:cNvSpPr/>
            <p:nvPr/>
          </p:nvSpPr>
          <p:spPr>
            <a:xfrm>
              <a:off x="219974" y="2612833"/>
              <a:ext cx="8704052" cy="501675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有这个字母， 继续加油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!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把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ttemp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里面相应的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用猜对的字母替换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ttempt[loc]=letter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如果找到， 下一次搜索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oc+1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开始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oc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, loc + 1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oc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2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3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你猜测的单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ttempt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4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attempt != target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5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剩余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guesses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次猜错机会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6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guesses &gt; 0 &amp;&amp; attempt != target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7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guesses &gt; 0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8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功了，恭喜你！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9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</a:t>
              </a:r>
              <a:b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0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对不起，失败了，下次再挑战吧，单词是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target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1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auto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19974" y="1250630"/>
            <a:ext cx="8704052" cy="4739611"/>
            <a:chOff x="219974" y="2044323"/>
            <a:chExt cx="8704052" cy="4739611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auto </a:t>
              </a:r>
              <a:r>
                <a:rPr lang="zh-CN" altLang="en-US" sz="2400" dirty="0"/>
                <a:t>和引用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584323"/>
              <a:ext cx="8704052" cy="41996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能推导出引用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而不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引用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endParaRPr lang="en-US" altLang="zh-CN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一个整型引用，需要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显式指出引用类型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r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引用</a:t>
              </a:r>
              <a:endParaRPr lang="en-US" altLang="zh-CN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推导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引用也需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明确指出引用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属性被保留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=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i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r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引用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</a:t>
              </a:r>
              <a:r>
                <a:rPr lang="en-US" altLang="zh-CN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729766"/>
            <a:ext cx="8704052" cy="1403353"/>
            <a:chOff x="219974" y="2044323"/>
            <a:chExt cx="8704052" cy="1403353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MicrosoftYaHei"/>
                </a:rPr>
                <a:t>风格字符串</a:t>
              </a:r>
              <a:r>
                <a:rPr lang="zh-CN" altLang="en-US" sz="2400" dirty="0"/>
                <a:t> 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8348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风格字符串不是一种类型，而是以空字符结尾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'\0'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的字符数组，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33632" y="3744097"/>
            <a:ext cx="8590394" cy="2199503"/>
            <a:chOff x="333632" y="3744097"/>
            <a:chExt cx="8590394" cy="2199503"/>
          </a:xfrm>
        </p:grpSpPr>
        <p:sp>
          <p:nvSpPr>
            <p:cNvPr id="2" name="矩形 1"/>
            <p:cNvSpPr/>
            <p:nvPr/>
          </p:nvSpPr>
          <p:spPr>
            <a:xfrm>
              <a:off x="333632" y="3744097"/>
              <a:ext cx="8590394" cy="21995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390461" y="3874352"/>
              <a:ext cx="853356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len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)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返回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str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长度，不包含结束符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‘\0’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m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字符串比较函数。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string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对象相比较的规则一</a:t>
              </a:r>
              <a:endParaRPr lang="en-US" altLang="zh-CN" sz="2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       样：如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==s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；如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&gt;s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返回正值；如</a:t>
              </a:r>
              <a:endParaRPr lang="en-US" altLang="zh-CN" sz="2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r>
                <a:rPr lang="en-US" altLang="zh-CN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&lt;s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返回负值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字符串复制函数。将字符串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复制给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a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字符串链接函数。将字符串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附加到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之后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en-US" altLang="zh-CN" sz="2000" dirty="0"/>
                <a:t>  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1951" y="1771942"/>
            <a:ext cx="8704052" cy="2329284"/>
            <a:chOff x="219974" y="2044323"/>
            <a:chExt cx="8704052" cy="2329284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利用指针处理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MicrosoftYaHei"/>
                </a:rPr>
                <a:t>风格字符串</a:t>
              </a:r>
              <a:r>
                <a:rPr lang="zh-CN" altLang="en-US" sz="2400" dirty="0"/>
                <a:t> 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21974"/>
              <a:ext cx="8704052" cy="175163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Hello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字符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cst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C++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“</a:t>
              </a:r>
              <a:r>
                <a:rPr lang="en-US" altLang="zh-CN" sz="2000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++</a:t>
              </a:r>
              <a:r>
                <a:rPr lang="zh-CN" altLang="en-US" sz="2000" b="1" dirty="0">
                  <a:solidFill>
                    <a:srgbClr val="008000"/>
                  </a:solidFill>
                  <a:latin typeface="LMMono9-Regular-Identity-H"/>
                </a:rPr>
                <a:t>”</a:t>
              </a:r>
              <a:r>
                <a:rPr lang="en-US" altLang="zh-CN" sz="2000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zh-CN" altLang="en-US" sz="2000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为常量，前面要加</a:t>
              </a:r>
              <a:r>
                <a:rPr lang="en-US" altLang="zh-CN" sz="2000" b="1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const</a:t>
              </a:r>
              <a:endParaRPr lang="en-US" altLang="zh-CN" sz="2000" b="1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ps2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Hello,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++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5144" y="1735319"/>
            <a:ext cx="8704052" cy="3089584"/>
            <a:chOff x="219974" y="2044323"/>
            <a:chExt cx="8704052" cy="3089584"/>
          </a:xfrm>
        </p:grpSpPr>
        <p:sp>
          <p:nvSpPr>
            <p:cNvPr id="8" name="矩形: 圆顶角 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处理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风格字符串的函数时应注意：</a:t>
              </a:r>
              <a:endParaRPr lang="zh-CN" altLang="en-US" sz="2400" dirty="0"/>
            </a:p>
          </p:txBody>
        </p:sp>
        <p:sp>
          <p:nvSpPr>
            <p:cNvPr id="9" name="矩形: 圆角 17"/>
            <p:cNvSpPr/>
            <p:nvPr/>
          </p:nvSpPr>
          <p:spPr>
            <a:xfrm>
              <a:off x="219974" y="2612832"/>
              <a:ext cx="8704052" cy="252107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每个操作对象必须以空字符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‘\0’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结尾，否则会产生未定义的行为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s[] = 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{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C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,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+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,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+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le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s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s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没有以空字符结束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对操作对象进行修改，必须要有足够大的内存空间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mall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C++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big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Programming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small, big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mall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内存空间不足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1729766"/>
            <a:ext cx="8704052" cy="3469303"/>
            <a:chOff x="219974" y="2044323"/>
            <a:chExt cx="8704052" cy="3469303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string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类对象使用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风格字符串处理函数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290079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需要通过 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类成员函数</a:t>
              </a:r>
              <a:r>
                <a:rPr lang="en-US" altLang="zh-CN" sz="2000" dirty="0" err="1">
                  <a:solidFill>
                    <a:srgbClr val="C00000"/>
                  </a:solidFill>
                  <a:latin typeface="LMMono10-Regular-Identity-H"/>
                </a:rPr>
                <a:t>c_s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获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存储的字符串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首地址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     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r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10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.c_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成员函数 </a:t>
              </a:r>
              <a:r>
                <a:rPr lang="en-US" altLang="zh-CN" sz="2000" dirty="0" err="1">
                  <a:solidFill>
                    <a:srgbClr val="FF0000"/>
                  </a:solidFill>
                  <a:latin typeface="LMMono10-Regular-Identity-H"/>
                </a:rPr>
                <a:t>c_str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返回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char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型的指针，确保其指向的对象不被修改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56636" y="1734728"/>
            <a:ext cx="8630728" cy="3448760"/>
            <a:chOff x="219974" y="2044323"/>
            <a:chExt cx="8704052" cy="3037754"/>
          </a:xfrm>
        </p:grpSpPr>
        <p:sp>
          <p:nvSpPr>
            <p:cNvPr id="13" name="矩形: 圆顶角 12"/>
            <p:cNvSpPr/>
            <p:nvPr/>
          </p:nvSpPr>
          <p:spPr>
            <a:xfrm>
              <a:off x="219974" y="2044323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vector </a:t>
              </a:r>
              <a:r>
                <a:rPr lang="zh-CN" altLang="en-US" sz="2400" dirty="0"/>
                <a:t>类型</a:t>
              </a:r>
              <a:endParaRPr lang="zh-CN" altLang="en-US" sz="2400" dirty="0"/>
            </a:p>
          </p:txBody>
        </p:sp>
        <p:sp>
          <p:nvSpPr>
            <p:cNvPr id="18" name="矩形: 圆角 17"/>
            <p:cNvSpPr/>
            <p:nvPr/>
          </p:nvSpPr>
          <p:spPr>
            <a:xfrm>
              <a:off x="219974" y="2612832"/>
              <a:ext cx="8704052" cy="246924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和数组都是有序元素的集合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支持</a:t>
              </a:r>
              <a:r>
                <a:rPr lang="zh-CN" altLang="en-US" sz="2400" dirty="0">
                  <a:solidFill>
                    <a:srgbClr val="FF0000"/>
                  </a:solidFill>
                  <a:latin typeface="MicrosoftYaHei"/>
                </a:rPr>
                <a:t>变长操作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，容量大小可根据需要动态调整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是一种容器类型，能够存放类型相同的元素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使用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需要在程序中包含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头文件</a:t>
              </a:r>
              <a: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&gt;</a:t>
              </a:r>
              <a:r>
                <a:rPr lang="en-US" altLang="zh-CN" sz="2400" dirty="0"/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1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vector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56093" y="3055973"/>
            <a:ext cx="8590394" cy="3324007"/>
            <a:chOff x="219974" y="2044323"/>
            <a:chExt cx="8704052" cy="3324007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vector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对象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275549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1;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存放整数的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ecto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2 = {0,1,2}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2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有三个元素，值分别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2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3(10);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3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可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整数，值为默认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4(10,1)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4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整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5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Hi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Mandy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Rosita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&gt; v6(10,v2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与数组类似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里面的元素也是顺序存放在连续的内存空间内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56093" y="976407"/>
            <a:ext cx="8590394" cy="1955894"/>
            <a:chOff x="333632" y="3744097"/>
            <a:chExt cx="8590394" cy="2203727"/>
          </a:xfrm>
        </p:grpSpPr>
        <p:sp>
          <p:nvSpPr>
            <p:cNvPr id="8" name="矩形 7"/>
            <p:cNvSpPr/>
            <p:nvPr/>
          </p:nvSpPr>
          <p:spPr>
            <a:xfrm>
              <a:off x="333632" y="3744097"/>
              <a:ext cx="8590394" cy="21995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0461" y="3763140"/>
              <a:ext cx="8533565" cy="2184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1     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一个存放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T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型元素的空对象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1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2(v1)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复制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1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里面所有元素到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2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3(n)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定初始元素为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n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4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n,val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定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n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值为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alue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元素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5=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    </a:t>
              </a:r>
              <a:r>
                <a:rPr lang="zh-CN" altLang="en-US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采用列表初始化，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v5 </a:t>
              </a:r>
              <a:r>
                <a:rPr lang="zh-CN" altLang="en-US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元素个数为列表里面值的个数</a:t>
              </a:r>
              <a:b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6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      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于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5=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</a:t>
              </a:r>
              <a:r>
                <a:rPr lang="en-US" altLang="zh-CN" sz="2000" dirty="0"/>
                <a:t> </a:t>
              </a:r>
              <a:endParaRPr lang="zh-CN" altLang="en-US" sz="2000" dirty="0"/>
            </a:p>
          </p:txBody>
        </p:sp>
      </p:grp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2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rgbClr val="FFFFFF"/>
                </a:solidFill>
                <a:latin typeface="LMMono9-Regular-Identity-H"/>
              </a:rPr>
              <a:t>vector </a:t>
            </a:r>
            <a:r>
              <a:rPr lang="zh-CN" altLang="en-US" sz="2000" dirty="0">
                <a:solidFill>
                  <a:srgbClr val="FFFFFF"/>
                </a:solidFill>
                <a:latin typeface="MicrosoftYaHei"/>
              </a:rPr>
              <a:t>类型常用操作</a:t>
            </a:r>
            <a:r>
              <a:rPr lang="zh-CN" altLang="en-US" sz="2000" dirty="0"/>
              <a:t> 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4365901"/>
            <a:ext cx="8704052" cy="1996720"/>
            <a:chOff x="219974" y="2044323"/>
            <a:chExt cx="8704052" cy="1996720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访问元素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下标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符或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成员函数访问容器里的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vi.at(1)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或者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&lt;&lt; vi[1]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会自动检查访问位置的合法性而下标运算符不会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19974" y="1157651"/>
            <a:ext cx="8704052" cy="2939286"/>
            <a:chOff x="219974" y="2044323"/>
            <a:chExt cx="8704052" cy="2939286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添加、删除元素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237077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i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=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100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依次添加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个数：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-99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员函数称为尾插，即从容器尾端添加元素</a:t>
              </a:r>
              <a:b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pop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员函数可从容器尾端移除一个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clea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           </a:t>
              </a:r>
              <a:r>
                <a:rPr lang="en-US" altLang="zh-CN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成员函数可移除容器所有元素 </a:t>
              </a:r>
              <a:endParaRPr lang="en-US" altLang="zh-CN" dirty="0">
                <a:solidFill>
                  <a:srgbClr val="008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9974" y="4506585"/>
            <a:ext cx="8704052" cy="1069800"/>
            <a:chOff x="219974" y="2044323"/>
            <a:chExt cx="8704052" cy="1069800"/>
          </a:xfrm>
        </p:grpSpPr>
        <p:sp>
          <p:nvSpPr>
            <p:cNvPr id="28" name="矩形: 圆顶角 27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利用解引用获取迭代器指向对象的内容</a:t>
              </a:r>
              <a:endParaRPr lang="zh-CN" altLang="en-US" sz="2400" dirty="0"/>
            </a:p>
          </p:txBody>
        </p:sp>
        <p:sp>
          <p:nvSpPr>
            <p:cNvPr id="29" name="矩形: 圆角 17"/>
            <p:cNvSpPr/>
            <p:nvPr/>
          </p:nvSpPr>
          <p:spPr>
            <a:xfrm>
              <a:off x="219974" y="2612832"/>
              <a:ext cx="8704052" cy="5012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输出第一个元素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19974" y="1559641"/>
            <a:ext cx="8704052" cy="2454795"/>
            <a:chOff x="219974" y="2044323"/>
            <a:chExt cx="8704052" cy="2454795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借助容器的成员函数获取元素迭代器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迭代器行为与指针类似，支持对数据的间接访问以及在元素间移动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i = {0,1,2,3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i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第一个元素</a:t>
              </a:r>
              <a:b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e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指向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i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的</a:t>
              </a:r>
              <a:r>
                <a:rPr lang="zh-CN" altLang="en-US" sz="2000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尾后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元素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1724353"/>
            <a:ext cx="8704052" cy="3751047"/>
            <a:chOff x="219974" y="2044323"/>
            <a:chExt cx="8704052" cy="3751047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指向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vector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类型的迭代器支持指针运算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318253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vi.begin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vi.end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); ++it){</a:t>
              </a:r>
              <a:b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        *it *= 2; </a:t>
              </a: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4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每个元素乘 </a:t>
              </a: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2</a:t>
              </a:r>
              <a:b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        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&lt;&lt; *it &lt;&lt;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建议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f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循环的结束条件中，为了代码的通用性习惯上为迭代器选择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!=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，而不是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lt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974" y="1541039"/>
            <a:ext cx="8704052" cy="3660253"/>
            <a:chOff x="219974" y="2044323"/>
            <a:chExt cx="8704052" cy="3660253"/>
          </a:xfrm>
        </p:grpSpPr>
        <p:sp>
          <p:nvSpPr>
            <p:cNvPr id="11" name="矩形: 圆顶角 10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成员选择运算符</a:t>
              </a:r>
              <a:endParaRPr lang="zh-CN" altLang="en-US" sz="2400" dirty="0"/>
            </a:p>
          </p:txBody>
        </p:sp>
        <p:sp>
          <p:nvSpPr>
            <p:cNvPr id="12" name="矩形: 圆角 17"/>
            <p:cNvSpPr/>
            <p:nvPr/>
          </p:nvSpPr>
          <p:spPr>
            <a:xfrm>
              <a:off x="219974" y="2612832"/>
              <a:ext cx="8704052" cy="30917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当迭代器指向的元素类型为类类型时，可以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.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-&gt;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运算符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进行成员选择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例如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s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Hi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Mandy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Rosita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++it 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(*it).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选择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tring 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类成员函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ize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注意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迭代器外面的圆括号不可缺少，否则将表达完全不同的意思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.siz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</a:t>
              </a:r>
              <a:r>
                <a:rPr lang="zh-CN" altLang="en-US" sz="20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；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错误：迭代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t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没有成员函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ize</a:t>
              </a:r>
              <a:r>
                <a:rPr lang="zh-CN" altLang="en-US" sz="2000" dirty="0">
                  <a:solidFill>
                    <a:srgbClr val="008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，相当于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.size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))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3741</Words>
  <Application>WPS 演示</Application>
  <PresentationFormat>全屏显示(4:3)</PresentationFormat>
  <Paragraphs>1338</Paragraphs>
  <Slides>1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0</vt:i4>
      </vt:variant>
    </vt:vector>
  </HeadingPairs>
  <TitlesOfParts>
    <vt:vector size="131" baseType="lpstr">
      <vt:lpstr>Arial</vt:lpstr>
      <vt:lpstr>宋体</vt:lpstr>
      <vt:lpstr>Wingdings</vt:lpstr>
      <vt:lpstr>MicrosoftYaHei</vt:lpstr>
      <vt:lpstr>Segoe Print</vt:lpstr>
      <vt:lpstr>LMMono10-Regular-Identity-H</vt:lpstr>
      <vt:lpstr>LMSans10-Regular-Identity-H</vt:lpstr>
      <vt:lpstr>Consolas</vt:lpstr>
      <vt:lpstr>LMMono9-Regular-Identity-H</vt:lpstr>
      <vt:lpstr>仿宋</vt:lpstr>
      <vt:lpstr>LMMono12-Regular-Identity-H</vt:lpstr>
      <vt:lpstr>微软雅黑</vt:lpstr>
      <vt:lpstr>Arial Unicode MS</vt:lpstr>
      <vt:lpstr>等线</vt:lpstr>
      <vt:lpstr>LMSans9-Regular-Identity-H</vt:lpstr>
      <vt:lpstr>CMSY10</vt:lpstr>
      <vt:lpstr>LMMono8-Regular-Identity-H</vt:lpstr>
      <vt:lpstr>LMSans10-Oblique-Identity-H</vt:lpstr>
      <vt:lpstr>新宋体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 肖</dc:creator>
  <cp:lastModifiedBy>李长河</cp:lastModifiedBy>
  <cp:revision>534</cp:revision>
  <dcterms:created xsi:type="dcterms:W3CDTF">2019-01-17T01:34:00Z</dcterms:created>
  <dcterms:modified xsi:type="dcterms:W3CDTF">2020-11-28T02:4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